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639" w:rsidRDefault="00977639" w:rsidP="00BF07D6">
      <w:pPr>
        <w:tabs>
          <w:tab w:val="left" w:pos="6684"/>
        </w:tabs>
        <w:rPr>
          <w:color w:val="000000"/>
        </w:rPr>
      </w:pPr>
    </w:p>
    <w:p w:rsidR="004F0EA2" w:rsidRPr="004F0EA2" w:rsidRDefault="004F0EA2" w:rsidP="004F0EA2">
      <w:pPr>
        <w:rPr>
          <w:b/>
          <w:color w:val="000000"/>
          <w:sz w:val="48"/>
          <w:szCs w:val="48"/>
        </w:rPr>
        <w:sectPr w:rsidR="004F0EA2" w:rsidRPr="004F0EA2" w:rsidSect="00DC43E4">
          <w:type w:val="continuous"/>
          <w:pgSz w:w="11906" w:h="16838"/>
          <w:pgMar w:top="851" w:right="851" w:bottom="1134" w:left="851" w:header="709" w:footer="709" w:gutter="0"/>
          <w:cols w:space="720"/>
        </w:sectPr>
      </w:pPr>
    </w:p>
    <w:p w:rsidR="004F0EA2" w:rsidRDefault="004F0EA2" w:rsidP="004F0EA2">
      <w:pPr>
        <w:jc w:val="center"/>
        <w:rPr>
          <w:b/>
          <w:color w:val="000000"/>
          <w:sz w:val="48"/>
          <w:szCs w:val="48"/>
        </w:rPr>
      </w:pPr>
    </w:p>
    <w:p w:rsidR="004F0EA2" w:rsidRDefault="004F0EA2" w:rsidP="004F0EA2">
      <w:pPr>
        <w:jc w:val="center"/>
        <w:rPr>
          <w:b/>
          <w:color w:val="000000"/>
          <w:sz w:val="48"/>
          <w:szCs w:val="48"/>
        </w:rPr>
      </w:pPr>
    </w:p>
    <w:p w:rsidR="004F0EA2" w:rsidRDefault="004F0EA2" w:rsidP="004F0EA2">
      <w:pPr>
        <w:jc w:val="center"/>
        <w:rPr>
          <w:b/>
          <w:color w:val="000000"/>
          <w:sz w:val="48"/>
          <w:szCs w:val="48"/>
        </w:rPr>
      </w:pPr>
    </w:p>
    <w:p w:rsidR="004F0EA2" w:rsidRDefault="004F0EA2" w:rsidP="004F0EA2">
      <w:pPr>
        <w:jc w:val="center"/>
        <w:rPr>
          <w:b/>
          <w:color w:val="000000"/>
          <w:sz w:val="48"/>
          <w:szCs w:val="48"/>
        </w:rPr>
      </w:pPr>
    </w:p>
    <w:p w:rsidR="004F0EA2" w:rsidRDefault="004F0EA2" w:rsidP="004F0EA2">
      <w:pPr>
        <w:jc w:val="center"/>
        <w:rPr>
          <w:b/>
          <w:color w:val="000000"/>
          <w:sz w:val="48"/>
          <w:szCs w:val="48"/>
        </w:rPr>
      </w:pPr>
    </w:p>
    <w:p w:rsidR="004F0EA2" w:rsidRDefault="004F0EA2" w:rsidP="004F0EA2">
      <w:pPr>
        <w:jc w:val="center"/>
        <w:rPr>
          <w:b/>
          <w:color w:val="000000"/>
          <w:sz w:val="48"/>
          <w:szCs w:val="48"/>
        </w:rPr>
      </w:pPr>
    </w:p>
    <w:p w:rsidR="004F0EA2" w:rsidRDefault="004F0EA2" w:rsidP="00DC43E4">
      <w:pPr>
        <w:rPr>
          <w:b/>
          <w:color w:val="000000"/>
          <w:sz w:val="48"/>
          <w:szCs w:val="48"/>
        </w:rPr>
      </w:pPr>
    </w:p>
    <w:p w:rsidR="004F0EA2" w:rsidRPr="004F0EA2" w:rsidRDefault="004F0EA2" w:rsidP="004F0EA2">
      <w:pPr>
        <w:jc w:val="center"/>
        <w:rPr>
          <w:b/>
          <w:color w:val="000000"/>
          <w:sz w:val="52"/>
          <w:szCs w:val="52"/>
        </w:rPr>
      </w:pPr>
      <w:r w:rsidRPr="004F0EA2">
        <w:rPr>
          <w:b/>
          <w:color w:val="000000"/>
          <w:sz w:val="52"/>
          <w:szCs w:val="52"/>
        </w:rPr>
        <w:t xml:space="preserve">Контрольные работы </w:t>
      </w:r>
    </w:p>
    <w:p w:rsidR="004F0EA2" w:rsidRPr="004F0EA2" w:rsidRDefault="004F0EA2" w:rsidP="004F0EA2">
      <w:pPr>
        <w:jc w:val="center"/>
        <w:rPr>
          <w:b/>
          <w:color w:val="000000"/>
          <w:sz w:val="52"/>
          <w:szCs w:val="52"/>
        </w:rPr>
      </w:pPr>
      <w:r w:rsidRPr="004F0EA2">
        <w:rPr>
          <w:b/>
          <w:color w:val="000000"/>
          <w:sz w:val="52"/>
          <w:szCs w:val="52"/>
        </w:rPr>
        <w:t xml:space="preserve">Математика </w:t>
      </w:r>
    </w:p>
    <w:p w:rsidR="004F0EA2" w:rsidRPr="004F0EA2" w:rsidRDefault="004F0EA2" w:rsidP="004F0EA2">
      <w:pPr>
        <w:jc w:val="center"/>
        <w:rPr>
          <w:b/>
          <w:color w:val="000000"/>
          <w:sz w:val="52"/>
          <w:szCs w:val="52"/>
        </w:rPr>
      </w:pPr>
      <w:r w:rsidRPr="004F0EA2">
        <w:rPr>
          <w:b/>
          <w:color w:val="000000"/>
          <w:sz w:val="52"/>
          <w:szCs w:val="52"/>
        </w:rPr>
        <w:t>6 класс</w:t>
      </w: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4F0EA2">
      <w:pPr>
        <w:rPr>
          <w:b/>
          <w:color w:val="000000"/>
          <w:sz w:val="28"/>
          <w:szCs w:val="28"/>
        </w:rPr>
      </w:pPr>
    </w:p>
    <w:p w:rsidR="004F0EA2" w:rsidRDefault="004F0EA2" w:rsidP="00DC43E4">
      <w:pPr>
        <w:rPr>
          <w:b/>
          <w:color w:val="000000"/>
          <w:sz w:val="28"/>
          <w:szCs w:val="28"/>
        </w:rPr>
      </w:pPr>
    </w:p>
    <w:p w:rsidR="00447E6D" w:rsidRDefault="00447E6D" w:rsidP="00DC43E4">
      <w:pPr>
        <w:rPr>
          <w:b/>
          <w:color w:val="000000"/>
          <w:sz w:val="28"/>
          <w:szCs w:val="28"/>
        </w:rPr>
      </w:pPr>
    </w:p>
    <w:p w:rsidR="00447E6D" w:rsidRDefault="00447E6D" w:rsidP="00DC43E4">
      <w:pPr>
        <w:rPr>
          <w:b/>
          <w:color w:val="000000"/>
          <w:sz w:val="28"/>
          <w:szCs w:val="28"/>
        </w:rPr>
      </w:pPr>
    </w:p>
    <w:p w:rsidR="00447E6D" w:rsidRDefault="00447E6D" w:rsidP="00DC43E4">
      <w:pPr>
        <w:rPr>
          <w:b/>
          <w:color w:val="000000"/>
          <w:sz w:val="28"/>
          <w:szCs w:val="28"/>
        </w:rPr>
      </w:pPr>
    </w:p>
    <w:p w:rsidR="00447E6D" w:rsidRDefault="00447E6D" w:rsidP="00DC43E4">
      <w:pPr>
        <w:rPr>
          <w:b/>
          <w:color w:val="000000"/>
          <w:sz w:val="28"/>
          <w:szCs w:val="28"/>
        </w:rPr>
      </w:pPr>
    </w:p>
    <w:p w:rsidR="00447E6D" w:rsidRDefault="00447E6D" w:rsidP="00DC43E4">
      <w:pPr>
        <w:rPr>
          <w:b/>
          <w:color w:val="000000"/>
          <w:sz w:val="32"/>
          <w:szCs w:val="32"/>
        </w:rPr>
      </w:pPr>
    </w:p>
    <w:p w:rsidR="00624038" w:rsidRDefault="00624038" w:rsidP="00624038">
      <w:pPr>
        <w:jc w:val="center"/>
        <w:rPr>
          <w:color w:val="000000"/>
          <w:sz w:val="28"/>
          <w:szCs w:val="28"/>
        </w:rPr>
      </w:pPr>
      <w:r w:rsidRPr="006422E7">
        <w:rPr>
          <w:color w:val="000000"/>
          <w:sz w:val="28"/>
          <w:szCs w:val="28"/>
        </w:rPr>
        <w:lastRenderedPageBreak/>
        <w:t>Пояснительная записка</w:t>
      </w:r>
    </w:p>
    <w:p w:rsidR="00624038" w:rsidRPr="006422E7" w:rsidRDefault="00624038" w:rsidP="00624038">
      <w:pPr>
        <w:jc w:val="both"/>
        <w:rPr>
          <w:color w:val="000000"/>
          <w:sz w:val="28"/>
          <w:szCs w:val="28"/>
        </w:rPr>
      </w:pPr>
      <w:r w:rsidRPr="006422E7">
        <w:rPr>
          <w:color w:val="000000"/>
          <w:sz w:val="28"/>
          <w:szCs w:val="28"/>
        </w:rPr>
        <w:t xml:space="preserve">к КИМам для осуществления контроля и промежуточной аттестации учащихся </w:t>
      </w:r>
      <w:r>
        <w:rPr>
          <w:color w:val="000000"/>
          <w:sz w:val="28"/>
          <w:szCs w:val="28"/>
        </w:rPr>
        <w:t xml:space="preserve">6 </w:t>
      </w:r>
      <w:r w:rsidRPr="006422E7">
        <w:rPr>
          <w:color w:val="000000"/>
          <w:sz w:val="28"/>
          <w:szCs w:val="28"/>
        </w:rPr>
        <w:t xml:space="preserve">класса по </w:t>
      </w:r>
      <w:r>
        <w:rPr>
          <w:color w:val="000000"/>
          <w:sz w:val="28"/>
          <w:szCs w:val="28"/>
        </w:rPr>
        <w:t>математике</w:t>
      </w:r>
      <w:r w:rsidRPr="006422E7">
        <w:rPr>
          <w:color w:val="000000"/>
          <w:sz w:val="28"/>
          <w:szCs w:val="28"/>
        </w:rPr>
        <w:t xml:space="preserve"> за 2016-2017 учебный год.</w:t>
      </w:r>
    </w:p>
    <w:p w:rsidR="00624038" w:rsidRDefault="00624038" w:rsidP="00624038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я составлены в соответствии с изученными темами и с учетом требований федерального государственного образовательного стандарта основного общего образования, примерной основной образовательной программы образовательного учреждения и  примерной программы по учебным предметам «Математика 5 – 9 класс: проект» </w:t>
      </w:r>
      <w:r>
        <w:rPr>
          <w:bCs/>
          <w:sz w:val="28"/>
          <w:szCs w:val="28"/>
        </w:rPr>
        <w:t xml:space="preserve"> – М.: Просвещение, </w:t>
      </w:r>
      <w:smartTag w:uri="urn:schemas-microsoft-com:office:smarttags" w:element="metricconverter">
        <w:smartTagPr>
          <w:attr w:name="ProductID" w:val="2011 г"/>
        </w:smartTagPr>
        <w:r>
          <w:rPr>
            <w:bCs/>
            <w:sz w:val="28"/>
            <w:szCs w:val="28"/>
          </w:rPr>
          <w:t>2011</w:t>
        </w:r>
        <w:r w:rsidRPr="00026B1B">
          <w:rPr>
            <w:bCs/>
            <w:sz w:val="28"/>
            <w:szCs w:val="28"/>
          </w:rPr>
          <w:t xml:space="preserve"> г</w:t>
        </w:r>
      </w:smartTag>
      <w:r>
        <w:rPr>
          <w:bCs/>
          <w:sz w:val="28"/>
          <w:szCs w:val="28"/>
        </w:rPr>
        <w:t xml:space="preserve"> (стандарты второго поколения). </w:t>
      </w:r>
    </w:p>
    <w:p w:rsidR="00624038" w:rsidRDefault="00624038" w:rsidP="00624038">
      <w:pPr>
        <w:ind w:firstLine="540"/>
        <w:jc w:val="both"/>
        <w:rPr>
          <w:sz w:val="28"/>
          <w:szCs w:val="28"/>
        </w:rPr>
      </w:pPr>
    </w:p>
    <w:p w:rsidR="00624038" w:rsidRDefault="00624038" w:rsidP="00624038">
      <w:pPr>
        <w:rPr>
          <w:color w:val="000000"/>
        </w:rPr>
      </w:pPr>
    </w:p>
    <w:p w:rsidR="00624038" w:rsidRPr="00624038" w:rsidRDefault="00624038" w:rsidP="00624038">
      <w:pPr>
        <w:rPr>
          <w:sz w:val="28"/>
          <w:szCs w:val="28"/>
        </w:rPr>
      </w:pPr>
      <w:r w:rsidRPr="00624038">
        <w:rPr>
          <w:sz w:val="28"/>
          <w:szCs w:val="28"/>
        </w:rPr>
        <w:t>Диагностическая контрольная работа</w:t>
      </w:r>
    </w:p>
    <w:p w:rsidR="00624038" w:rsidRPr="008910A5" w:rsidRDefault="00624038" w:rsidP="00624038">
      <w:pPr>
        <w:rPr>
          <w:color w:val="000000"/>
          <w:sz w:val="32"/>
          <w:szCs w:val="32"/>
        </w:rPr>
      </w:pPr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6</w:t>
      </w:r>
      <w:r w:rsidRPr="00853011">
        <w:t>.09.15</w:t>
      </w:r>
    </w:p>
    <w:p w:rsidR="00624038" w:rsidRDefault="00624038" w:rsidP="00624038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Цель: </w:t>
      </w:r>
      <w:r w:rsidRPr="00624038">
        <w:rPr>
          <w:sz w:val="28"/>
          <w:szCs w:val="28"/>
          <w:shd w:val="clear" w:color="auto" w:fill="F4F4F4"/>
        </w:rPr>
        <w:t>Цель проведения контрольной  работы  – оценить уровень знаний и умений учащихся, владение   материалом  </w:t>
      </w:r>
      <w:r>
        <w:rPr>
          <w:sz w:val="28"/>
          <w:szCs w:val="28"/>
          <w:shd w:val="clear" w:color="auto" w:fill="F4F4F4"/>
        </w:rPr>
        <w:t>5 класса</w:t>
      </w:r>
      <w:r w:rsidRPr="00624038">
        <w:rPr>
          <w:sz w:val="28"/>
          <w:szCs w:val="28"/>
          <w:shd w:val="clear" w:color="auto" w:fill="F4F4F4"/>
        </w:rPr>
        <w:t>, выявить степень подготовленности  учащихся к освоению новых знаний.</w:t>
      </w:r>
      <w:r>
        <w:rPr>
          <w:rFonts w:ascii="Arial" w:hAnsi="Arial" w:cs="Arial"/>
          <w:color w:val="444444"/>
          <w:sz w:val="23"/>
          <w:szCs w:val="23"/>
          <w:shd w:val="clear" w:color="auto" w:fill="F4F4F4"/>
        </w:rPr>
        <w:t> </w:t>
      </w:r>
    </w:p>
    <w:p w:rsidR="00624038" w:rsidRPr="008910A5" w:rsidRDefault="00624038" w:rsidP="00624038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624038" w:rsidRPr="008910A5" w:rsidRDefault="00624038" w:rsidP="00624038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="00756416" w:rsidRPr="00756416">
        <w:rPr>
          <w:rStyle w:val="a7"/>
          <w:b w:val="0"/>
          <w:sz w:val="28"/>
          <w:szCs w:val="28"/>
        </w:rPr>
        <w:t>Контрольные работы</w:t>
      </w:r>
      <w:r w:rsidR="00756416" w:rsidRPr="00756416">
        <w:rPr>
          <w:b/>
          <w:sz w:val="28"/>
          <w:szCs w:val="28"/>
        </w:rPr>
        <w:t xml:space="preserve"> "</w:t>
      </w:r>
      <w:r w:rsidR="00756416" w:rsidRPr="00B9194D">
        <w:rPr>
          <w:sz w:val="28"/>
          <w:szCs w:val="28"/>
        </w:rPr>
        <w:t xml:space="preserve">Математика" </w:t>
      </w:r>
      <w:r w:rsidR="00756416">
        <w:rPr>
          <w:sz w:val="28"/>
          <w:szCs w:val="28"/>
        </w:rPr>
        <w:t>6</w:t>
      </w:r>
      <w:r w:rsidR="00756416"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624038" w:rsidRDefault="00624038" w:rsidP="00624038">
      <w:pPr>
        <w:jc w:val="center"/>
        <w:rPr>
          <w:b/>
          <w:szCs w:val="22"/>
        </w:rPr>
      </w:pPr>
      <w:r>
        <w:rPr>
          <w:b/>
        </w:rPr>
        <w:t>Входной диагностический  тест  по математике  для  6  класса</w:t>
      </w:r>
    </w:p>
    <w:p w:rsidR="00624038" w:rsidRDefault="00624038" w:rsidP="00624038">
      <w:pPr>
        <w:jc w:val="center"/>
        <w:rPr>
          <w:b/>
        </w:rPr>
      </w:pPr>
      <w:r>
        <w:rPr>
          <w:b/>
        </w:rPr>
        <w:t>Вариант  1.</w:t>
      </w: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 xml:space="preserve">Выберите десятичную  дробь  из  предложенных  чисел. </w:t>
      </w:r>
    </w:p>
    <w:tbl>
      <w:tblPr>
        <w:tblW w:w="0" w:type="auto"/>
        <w:jc w:val="center"/>
        <w:tblLook w:val="04A0"/>
      </w:tblPr>
      <w:tblGrid>
        <w:gridCol w:w="1605"/>
        <w:gridCol w:w="1614"/>
        <w:gridCol w:w="1614"/>
        <w:gridCol w:w="1624"/>
      </w:tblGrid>
      <w:tr w:rsidR="00624038" w:rsidRPr="00DA4CE6" w:rsidTr="00624038">
        <w:trPr>
          <w:jc w:val="center"/>
        </w:trPr>
        <w:tc>
          <w:tcPr>
            <w:tcW w:w="1605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А)     36159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В)    36,967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 xml:space="preserve">С)   </w:t>
            </w:r>
            <w:r w:rsidRPr="00DA4CE6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495" w:dyaOrig="6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31.5pt" o:ole="">
                  <v:imagedata r:id="rId7" o:title=""/>
                </v:shape>
                <o:OLEObject Type="Embed" ProgID="Equation.3" ShapeID="_x0000_i1025" DrawAspect="Content" ObjectID="_1550850058" r:id="rId8"/>
              </w:object>
            </w:r>
          </w:p>
        </w:tc>
        <w:tc>
          <w:tcPr>
            <w:tcW w:w="162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 w:rsidRPr="00DA4CE6">
              <w:rPr>
                <w:lang w:val="en-US"/>
              </w:rPr>
              <w:t xml:space="preserve">D)   </w:t>
            </w:r>
            <w:r>
              <w:t xml:space="preserve"> 15079</w:t>
            </w:r>
          </w:p>
        </w:tc>
      </w:tr>
    </w:tbl>
    <w:p w:rsidR="00624038" w:rsidRPr="00831A2B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rFonts w:ascii="Calibri" w:hAnsi="Calibri"/>
          <w:sz w:val="22"/>
          <w:szCs w:val="22"/>
          <w:lang w:eastAsia="en-US"/>
        </w:rPr>
      </w:pPr>
      <w:r>
        <w:t>Найдите  значение  выражения  и  выберите  верный  ответ.       12,37+ 5,3</w:t>
      </w:r>
    </w:p>
    <w:p w:rsidR="00624038" w:rsidRDefault="00624038" w:rsidP="00624038">
      <w:pPr>
        <w:pStyle w:val="a5"/>
        <w:rPr>
          <w:sz w:val="12"/>
        </w:rPr>
      </w:pPr>
    </w:p>
    <w:tbl>
      <w:tblPr>
        <w:tblW w:w="0" w:type="auto"/>
        <w:jc w:val="center"/>
        <w:tblLook w:val="04A0"/>
      </w:tblPr>
      <w:tblGrid>
        <w:gridCol w:w="1605"/>
        <w:gridCol w:w="1614"/>
        <w:gridCol w:w="1614"/>
        <w:gridCol w:w="1624"/>
      </w:tblGrid>
      <w:tr w:rsidR="00624038" w:rsidRPr="00DA4CE6" w:rsidTr="00624038">
        <w:trPr>
          <w:jc w:val="center"/>
        </w:trPr>
        <w:tc>
          <w:tcPr>
            <w:tcW w:w="1605" w:type="dxa"/>
            <w:shd w:val="clear" w:color="auto" w:fill="auto"/>
            <w:vAlign w:val="center"/>
            <w:hideMark/>
          </w:tcPr>
          <w:p w:rsidR="00624038" w:rsidRPr="00DA4CE6" w:rsidRDefault="00624038" w:rsidP="00624038">
            <w:pPr>
              <w:pStyle w:val="a5"/>
              <w:ind w:left="0"/>
              <w:jc w:val="center"/>
              <w:rPr>
                <w:sz w:val="22"/>
              </w:rPr>
            </w:pPr>
            <w:r>
              <w:t xml:space="preserve">А)    12,9 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В)    17,4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С)    17,67</w:t>
            </w:r>
          </w:p>
        </w:tc>
        <w:tc>
          <w:tcPr>
            <w:tcW w:w="162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 w:rsidRPr="00DA4CE6">
              <w:rPr>
                <w:lang w:val="en-US"/>
              </w:rPr>
              <w:t>D</w:t>
            </w:r>
            <w:r>
              <w:t>)    17,7</w:t>
            </w:r>
          </w:p>
        </w:tc>
      </w:tr>
    </w:tbl>
    <w:p w:rsidR="00624038" w:rsidRPr="00831A2B" w:rsidRDefault="00624038" w:rsidP="00624038">
      <w:pPr>
        <w:pStyle w:val="a5"/>
        <w:rPr>
          <w:rFonts w:ascii="Calibri" w:hAnsi="Calibri"/>
          <w:sz w:val="14"/>
          <w:szCs w:val="22"/>
          <w:lang w:eastAsia="en-US"/>
        </w:rPr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>Найдите  значение  выражения  и  выберите  верный  ответ.    7,1- 3,15</w:t>
      </w:r>
    </w:p>
    <w:p w:rsidR="00624038" w:rsidRDefault="00624038" w:rsidP="00624038">
      <w:pPr>
        <w:pStyle w:val="a5"/>
      </w:pPr>
    </w:p>
    <w:tbl>
      <w:tblPr>
        <w:tblW w:w="0" w:type="auto"/>
        <w:jc w:val="center"/>
        <w:tblLook w:val="04A0"/>
      </w:tblPr>
      <w:tblGrid>
        <w:gridCol w:w="1605"/>
        <w:gridCol w:w="1614"/>
        <w:gridCol w:w="1614"/>
        <w:gridCol w:w="1624"/>
      </w:tblGrid>
      <w:tr w:rsidR="00624038" w:rsidRPr="00DA4CE6" w:rsidTr="00624038">
        <w:trPr>
          <w:jc w:val="center"/>
        </w:trPr>
        <w:tc>
          <w:tcPr>
            <w:tcW w:w="1605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А)    3,95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В)    4,05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 xml:space="preserve">С)    4,95  </w:t>
            </w:r>
          </w:p>
        </w:tc>
        <w:tc>
          <w:tcPr>
            <w:tcW w:w="162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 w:rsidRPr="00DA4CE6">
              <w:rPr>
                <w:lang w:val="en-US"/>
              </w:rPr>
              <w:t xml:space="preserve">D)    </w:t>
            </w:r>
            <w:r>
              <w:t>3,05</w:t>
            </w:r>
          </w:p>
        </w:tc>
      </w:tr>
    </w:tbl>
    <w:p w:rsidR="00624038" w:rsidRPr="00831A2B" w:rsidRDefault="00624038" w:rsidP="00624038">
      <w:pPr>
        <w:pStyle w:val="a5"/>
        <w:rPr>
          <w:rFonts w:ascii="Calibri" w:hAnsi="Calibri"/>
          <w:sz w:val="14"/>
          <w:szCs w:val="22"/>
          <w:lang w:eastAsia="en-US"/>
        </w:rPr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>Найдите  значение  выражения  и  выберите  верный  ответ.    3,4 ∙ 2,6</w:t>
      </w:r>
    </w:p>
    <w:p w:rsidR="00624038" w:rsidRDefault="00624038" w:rsidP="00624038">
      <w:pPr>
        <w:pStyle w:val="a5"/>
      </w:pPr>
    </w:p>
    <w:tbl>
      <w:tblPr>
        <w:tblW w:w="0" w:type="auto"/>
        <w:jc w:val="center"/>
        <w:tblLook w:val="04A0"/>
      </w:tblPr>
      <w:tblGrid>
        <w:gridCol w:w="1605"/>
        <w:gridCol w:w="1614"/>
        <w:gridCol w:w="1614"/>
        <w:gridCol w:w="1624"/>
      </w:tblGrid>
      <w:tr w:rsidR="00624038" w:rsidRPr="00DA4CE6" w:rsidTr="00624038">
        <w:trPr>
          <w:jc w:val="center"/>
        </w:trPr>
        <w:tc>
          <w:tcPr>
            <w:tcW w:w="1605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170"/>
              <w:jc w:val="center"/>
            </w:pPr>
            <w:r>
              <w:t>А)    884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125"/>
              <w:jc w:val="center"/>
            </w:pPr>
            <w:r>
              <w:t>В)    8,84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212"/>
              <w:jc w:val="center"/>
            </w:pPr>
            <w:r>
              <w:t>С)    88,4</w:t>
            </w:r>
          </w:p>
        </w:tc>
        <w:tc>
          <w:tcPr>
            <w:tcW w:w="162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 w:rsidRPr="00DA4CE6">
              <w:rPr>
                <w:lang w:val="en-US"/>
              </w:rPr>
              <w:t xml:space="preserve">D)    </w:t>
            </w:r>
            <w:r>
              <w:t>0,884</w:t>
            </w:r>
          </w:p>
        </w:tc>
      </w:tr>
    </w:tbl>
    <w:p w:rsidR="00624038" w:rsidRPr="00831A2B" w:rsidRDefault="00624038" w:rsidP="00624038">
      <w:pPr>
        <w:pStyle w:val="a5"/>
        <w:rPr>
          <w:rFonts w:ascii="Calibri" w:hAnsi="Calibri"/>
          <w:sz w:val="12"/>
          <w:szCs w:val="22"/>
          <w:lang w:eastAsia="en-US"/>
        </w:rPr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>Найдите  значение  выражения  и  выберите  верный  ответ.    20,48 : 3,2</w:t>
      </w:r>
    </w:p>
    <w:tbl>
      <w:tblPr>
        <w:tblW w:w="0" w:type="auto"/>
        <w:jc w:val="center"/>
        <w:tblLook w:val="04A0"/>
      </w:tblPr>
      <w:tblGrid>
        <w:gridCol w:w="1605"/>
        <w:gridCol w:w="1614"/>
        <w:gridCol w:w="1614"/>
        <w:gridCol w:w="1624"/>
      </w:tblGrid>
      <w:tr w:rsidR="00624038" w:rsidRPr="00DA4CE6" w:rsidTr="00624038">
        <w:trPr>
          <w:jc w:val="center"/>
        </w:trPr>
        <w:tc>
          <w:tcPr>
            <w:tcW w:w="1605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А)    64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В)    0,64</w:t>
            </w:r>
          </w:p>
        </w:tc>
        <w:tc>
          <w:tcPr>
            <w:tcW w:w="161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>
              <w:t>С)    640</w:t>
            </w:r>
          </w:p>
        </w:tc>
        <w:tc>
          <w:tcPr>
            <w:tcW w:w="1624" w:type="dxa"/>
            <w:shd w:val="clear" w:color="auto" w:fill="auto"/>
            <w:vAlign w:val="center"/>
            <w:hideMark/>
          </w:tcPr>
          <w:p w:rsidR="00624038" w:rsidRDefault="00624038" w:rsidP="00624038">
            <w:pPr>
              <w:pStyle w:val="a5"/>
              <w:ind w:left="0"/>
              <w:jc w:val="center"/>
            </w:pPr>
            <w:r w:rsidRPr="00DA4CE6">
              <w:rPr>
                <w:lang w:val="en-US"/>
              </w:rPr>
              <w:t>D</w:t>
            </w:r>
            <w:r>
              <w:t>)   6,4</w:t>
            </w:r>
          </w:p>
        </w:tc>
      </w:tr>
    </w:tbl>
    <w:p w:rsidR="00624038" w:rsidRPr="00831A2B" w:rsidRDefault="00624038" w:rsidP="00624038">
      <w:pPr>
        <w:pStyle w:val="a5"/>
        <w:rPr>
          <w:rFonts w:ascii="Calibri" w:hAnsi="Calibri"/>
          <w:sz w:val="22"/>
          <w:szCs w:val="22"/>
          <w:lang w:eastAsia="en-US"/>
        </w:rPr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</w:pPr>
      <w:r>
        <w:t xml:space="preserve">Расположите  в  порядке  </w:t>
      </w:r>
      <w:r>
        <w:rPr>
          <w:b/>
        </w:rPr>
        <w:t xml:space="preserve">убывания </w:t>
      </w:r>
      <w:r>
        <w:t xml:space="preserve"> числа       3,78;   3,8706; 3,784;  2,789;  3,7801;</w:t>
      </w:r>
    </w:p>
    <w:p w:rsidR="00624038" w:rsidRDefault="00624038" w:rsidP="00624038">
      <w:pPr>
        <w:pStyle w:val="a5"/>
      </w:pPr>
    </w:p>
    <w:p w:rsidR="00624038" w:rsidRDefault="00624038" w:rsidP="00624038">
      <w:pPr>
        <w:pStyle w:val="a5"/>
      </w:pPr>
      <w:r>
        <w:t xml:space="preserve">Ответ: _____________________________________________ </w:t>
      </w:r>
    </w:p>
    <w:p w:rsidR="00624038" w:rsidRDefault="00624038" w:rsidP="00624038">
      <w:pPr>
        <w:pStyle w:val="a5"/>
        <w:rPr>
          <w:sz w:val="12"/>
        </w:rPr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>Решите  задачу   и  запишите  ответ:</w:t>
      </w:r>
    </w:p>
    <w:p w:rsidR="00624038" w:rsidRDefault="00624038" w:rsidP="00624038">
      <w:pPr>
        <w:pStyle w:val="a5"/>
      </w:pPr>
      <w:r>
        <w:t xml:space="preserve">   Свете  в  школу  необходимо  купить 5 общих  тетрадей  по 17,96  рублей   и   2   альбома  по  54, 25 рубля. Сколько   денег  останется  у  Светы  на  карманные  расходы,  если   ей  мама   выделила  250 рублей? </w:t>
      </w:r>
    </w:p>
    <w:p w:rsidR="00624038" w:rsidRDefault="00624038" w:rsidP="00624038">
      <w:pPr>
        <w:pStyle w:val="a5"/>
      </w:pPr>
      <w:r>
        <w:t xml:space="preserve"> Ответ: __________ руб.</w:t>
      </w:r>
    </w:p>
    <w:p w:rsidR="00624038" w:rsidRDefault="00624038" w:rsidP="00624038">
      <w:pPr>
        <w:pStyle w:val="a5"/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>Запишите   координаты  точек изображенных на числовом  луче с помощью десятичных  дробей</w:t>
      </w:r>
    </w:p>
    <w:p w:rsidR="00624038" w:rsidRDefault="00F368D6" w:rsidP="00624038">
      <w:pPr>
        <w:pStyle w:val="a5"/>
        <w:jc w:val="center"/>
      </w:pPr>
      <w:r>
        <w:rPr>
          <w:noProof/>
        </w:rPr>
        <w:pict>
          <v:shape id="Рисунок 29" o:spid="_x0000_i1026" type="#_x0000_t75" style="width:303.75pt;height:56.25pt;visibility:visible">
            <v:imagedata r:id="rId9" o:title="Слайд2" croptop="15443f" cropbottom="40478f" cropleft="5207f" cropright="10435f"/>
          </v:shape>
        </w:pict>
      </w:r>
    </w:p>
    <w:p w:rsidR="00624038" w:rsidRDefault="00624038" w:rsidP="00624038">
      <w:pPr>
        <w:pStyle w:val="a5"/>
        <w:rPr>
          <w:sz w:val="20"/>
        </w:rPr>
      </w:pPr>
    </w:p>
    <w:tbl>
      <w:tblPr>
        <w:tblpPr w:leftFromText="180" w:rightFromText="180" w:vertAnchor="text" w:horzAnchor="page" w:tblpX="3133" w:tblpY="-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24"/>
        <w:gridCol w:w="624"/>
        <w:gridCol w:w="624"/>
      </w:tblGrid>
      <w:tr w:rsidR="00624038" w:rsidRPr="00DA4CE6" w:rsidTr="00624038">
        <w:trPr>
          <w:trHeight w:val="170"/>
        </w:trPr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24038" w:rsidRPr="00DA4CE6" w:rsidRDefault="00624038" w:rsidP="00624038">
            <w:pPr>
              <w:pStyle w:val="a5"/>
              <w:ind w:left="0"/>
              <w:rPr>
                <w:sz w:val="22"/>
                <w:lang w:val="en-US"/>
              </w:rPr>
            </w:pPr>
            <w:r w:rsidRPr="00DA4CE6">
              <w:rPr>
                <w:lang w:val="en-US"/>
              </w:rPr>
              <w:t>A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24038" w:rsidRDefault="00624038" w:rsidP="00624038">
            <w:pPr>
              <w:pStyle w:val="a5"/>
              <w:ind w:left="0"/>
            </w:pPr>
            <w:r w:rsidRPr="00DA4CE6">
              <w:rPr>
                <w:lang w:val="en-US"/>
              </w:rPr>
              <w:t xml:space="preserve"> </w:t>
            </w:r>
            <w:r>
              <w:t>В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24038" w:rsidRDefault="00624038" w:rsidP="00624038">
            <w:pPr>
              <w:pStyle w:val="a5"/>
              <w:ind w:left="0"/>
            </w:pPr>
            <w:r>
              <w:t>С</w:t>
            </w:r>
          </w:p>
        </w:tc>
      </w:tr>
      <w:tr w:rsidR="00624038" w:rsidRPr="00DA4CE6" w:rsidTr="00624038">
        <w:trPr>
          <w:trHeight w:val="170"/>
        </w:trPr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24038" w:rsidRDefault="00624038" w:rsidP="00624038">
            <w:pPr>
              <w:pStyle w:val="a5"/>
              <w:ind w:left="0"/>
            </w:pP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24038" w:rsidRDefault="00624038" w:rsidP="00624038">
            <w:pPr>
              <w:pStyle w:val="a5"/>
              <w:ind w:left="0"/>
            </w:pP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24038" w:rsidRDefault="00624038" w:rsidP="00624038">
            <w:pPr>
              <w:pStyle w:val="a5"/>
              <w:ind w:left="0"/>
            </w:pPr>
          </w:p>
        </w:tc>
      </w:tr>
    </w:tbl>
    <w:p w:rsidR="00624038" w:rsidRPr="00831A2B" w:rsidRDefault="00624038" w:rsidP="00624038">
      <w:pPr>
        <w:pStyle w:val="a5"/>
        <w:rPr>
          <w:rFonts w:ascii="Calibri" w:hAnsi="Calibri"/>
          <w:sz w:val="22"/>
          <w:szCs w:val="22"/>
          <w:lang w:eastAsia="en-US"/>
        </w:rPr>
      </w:pPr>
      <w:r>
        <w:t>Ответ:</w:t>
      </w:r>
    </w:p>
    <w:p w:rsidR="00624038" w:rsidRDefault="00624038" w:rsidP="00624038">
      <w:pPr>
        <w:pStyle w:val="a5"/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</w:pPr>
      <w:r>
        <w:t xml:space="preserve">Решите  уравнение  и   запишите  ответ.      ( у+4,5) : 7= 1,2 </w:t>
      </w:r>
    </w:p>
    <w:p w:rsidR="00624038" w:rsidRDefault="00624038" w:rsidP="00624038">
      <w:pPr>
        <w:pStyle w:val="a5"/>
        <w:rPr>
          <w:sz w:val="8"/>
        </w:rPr>
      </w:pPr>
    </w:p>
    <w:p w:rsidR="00624038" w:rsidRDefault="00624038" w:rsidP="00624038">
      <w:pPr>
        <w:pStyle w:val="a5"/>
        <w:rPr>
          <w:sz w:val="22"/>
        </w:rPr>
      </w:pPr>
      <w:r>
        <w:t>Ответ: ____________</w:t>
      </w:r>
    </w:p>
    <w:p w:rsidR="00624038" w:rsidRDefault="00624038" w:rsidP="00624038">
      <w:pPr>
        <w:pStyle w:val="a5"/>
        <w:rPr>
          <w:sz w:val="12"/>
        </w:rPr>
      </w:pP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  <w:rPr>
          <w:sz w:val="22"/>
        </w:rPr>
      </w:pPr>
      <w:r>
        <w:t xml:space="preserve"> Условие  примера  из   четырех  действий   на  нахождение  значения  числового  выражения   потеряно.  Запись  каждого  действия  осталась.  Произведите  вычисления  и  восстановите  числовое выражение , если  известно,  что  его  значение  равно 100,97.</w:t>
      </w:r>
    </w:p>
    <w:p w:rsidR="00624038" w:rsidRDefault="00624038" w:rsidP="00624038">
      <w:pPr>
        <w:pStyle w:val="a5"/>
      </w:pPr>
      <w:r>
        <w:t>30,5 + 9,52=    ____________</w:t>
      </w:r>
    </w:p>
    <w:p w:rsidR="00624038" w:rsidRDefault="00624038" w:rsidP="00624038">
      <w:pPr>
        <w:pStyle w:val="a5"/>
      </w:pPr>
      <w:r>
        <w:t>161 - 60,03=   ____________</w:t>
      </w:r>
    </w:p>
    <w:p w:rsidR="00624038" w:rsidRDefault="00624038" w:rsidP="00624038">
      <w:pPr>
        <w:pStyle w:val="a5"/>
      </w:pPr>
      <w:r>
        <w:t>469,7: 15,4 =   ____________</w:t>
      </w:r>
    </w:p>
    <w:p w:rsidR="00624038" w:rsidRDefault="00624038" w:rsidP="00624038">
      <w:pPr>
        <w:pStyle w:val="a5"/>
      </w:pPr>
      <w:r>
        <w:t>40,02 ∙ 1,5 =   ____________</w:t>
      </w:r>
    </w:p>
    <w:p w:rsidR="00624038" w:rsidRDefault="00624038" w:rsidP="00624038">
      <w:pPr>
        <w:pStyle w:val="a5"/>
      </w:pPr>
      <w:r>
        <w:t xml:space="preserve">   Выражение         __________________________________________________</w:t>
      </w:r>
    </w:p>
    <w:p w:rsidR="00624038" w:rsidRDefault="00624038" w:rsidP="00624038">
      <w:pPr>
        <w:pStyle w:val="a5"/>
        <w:numPr>
          <w:ilvl w:val="0"/>
          <w:numId w:val="3"/>
        </w:numPr>
        <w:spacing w:after="200" w:line="276" w:lineRule="auto"/>
      </w:pPr>
      <w:r>
        <w:t>Ответьте на вопрос: какие из заданий вызвали у вас наибольшее затруднение и почему?</w:t>
      </w:r>
    </w:p>
    <w:p w:rsidR="00624038" w:rsidRDefault="00624038" w:rsidP="00624038">
      <w:pPr>
        <w:pStyle w:val="a5"/>
        <w:ind w:left="142"/>
      </w:pPr>
      <w:r>
        <w:t>________________________________________________________________________________</w:t>
      </w:r>
    </w:p>
    <w:p w:rsidR="00624038" w:rsidRDefault="00624038" w:rsidP="00624038">
      <w:pPr>
        <w:pStyle w:val="a5"/>
        <w:ind w:left="142"/>
      </w:pPr>
      <w:r>
        <w:t>_____________________________________________________________________________</w:t>
      </w:r>
    </w:p>
    <w:p w:rsidR="00624038" w:rsidRDefault="00624038" w:rsidP="00624038">
      <w:pPr>
        <w:jc w:val="center"/>
        <w:rPr>
          <w:b/>
          <w:sz w:val="28"/>
          <w:szCs w:val="28"/>
        </w:rPr>
      </w:pPr>
      <w:r>
        <w:t>_________________________________________________________________________________</w:t>
      </w:r>
    </w:p>
    <w:p w:rsidR="00624038" w:rsidRPr="006812E2" w:rsidRDefault="00624038" w:rsidP="00624038">
      <w:pPr>
        <w:ind w:firstLine="708"/>
        <w:jc w:val="center"/>
        <w:rPr>
          <w:b/>
        </w:rPr>
      </w:pPr>
      <w:r w:rsidRPr="006812E2">
        <w:rPr>
          <w:b/>
        </w:rPr>
        <w:t>Критерии оценивания тестового контроля знаний</w:t>
      </w:r>
    </w:p>
    <w:p w:rsidR="00624038" w:rsidRPr="006812E2" w:rsidRDefault="00624038" w:rsidP="00624038">
      <w:pPr>
        <w:ind w:firstLine="708"/>
        <w:jc w:val="center"/>
        <w:rPr>
          <w:b/>
          <w:sz w:val="16"/>
          <w:szCs w:val="16"/>
        </w:rPr>
      </w:pPr>
    </w:p>
    <w:tbl>
      <w:tblPr>
        <w:tblW w:w="11641" w:type="dxa"/>
        <w:jc w:val="center"/>
        <w:tblInd w:w="-107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866"/>
        <w:gridCol w:w="4582"/>
        <w:gridCol w:w="2193"/>
      </w:tblGrid>
      <w:tr w:rsidR="00624038" w:rsidRPr="006812E2" w:rsidTr="00624038">
        <w:trPr>
          <w:trHeight w:val="281"/>
          <w:jc w:val="center"/>
        </w:trPr>
        <w:tc>
          <w:tcPr>
            <w:tcW w:w="4866" w:type="dxa"/>
          </w:tcPr>
          <w:p w:rsidR="00624038" w:rsidRPr="006812E2" w:rsidRDefault="00624038" w:rsidP="00624038">
            <w:pPr>
              <w:jc w:val="both"/>
            </w:pPr>
            <w:r w:rsidRPr="006812E2">
              <w:t>Оценка «отлично»</w:t>
            </w:r>
          </w:p>
        </w:tc>
        <w:tc>
          <w:tcPr>
            <w:tcW w:w="4582" w:type="dxa"/>
          </w:tcPr>
          <w:p w:rsidR="00624038" w:rsidRPr="006812E2" w:rsidRDefault="00624038" w:rsidP="00624038">
            <w:pPr>
              <w:jc w:val="center"/>
            </w:pPr>
            <w:r>
              <w:t xml:space="preserve">90 – </w:t>
            </w:r>
            <w:r w:rsidRPr="006812E2">
              <w:t>100</w:t>
            </w:r>
            <w:r>
              <w:t xml:space="preserve"> </w:t>
            </w:r>
            <w:r w:rsidRPr="006812E2">
              <w:t>% правильных ответов</w:t>
            </w:r>
          </w:p>
        </w:tc>
        <w:tc>
          <w:tcPr>
            <w:tcW w:w="2193" w:type="dxa"/>
          </w:tcPr>
          <w:p w:rsidR="00624038" w:rsidRPr="006812E2" w:rsidRDefault="00624038" w:rsidP="00624038">
            <w:pPr>
              <w:jc w:val="center"/>
            </w:pPr>
            <w:r>
              <w:t xml:space="preserve">18 – 20 </w:t>
            </w:r>
            <w:r w:rsidRPr="006812E2">
              <w:t>баллов</w:t>
            </w:r>
          </w:p>
        </w:tc>
      </w:tr>
      <w:tr w:rsidR="00624038" w:rsidRPr="006812E2" w:rsidTr="00624038">
        <w:trPr>
          <w:trHeight w:val="168"/>
          <w:jc w:val="center"/>
        </w:trPr>
        <w:tc>
          <w:tcPr>
            <w:tcW w:w="4866" w:type="dxa"/>
          </w:tcPr>
          <w:p w:rsidR="00624038" w:rsidRPr="006812E2" w:rsidRDefault="00624038" w:rsidP="00624038">
            <w:pPr>
              <w:jc w:val="both"/>
            </w:pPr>
            <w:r w:rsidRPr="006812E2">
              <w:t>Оценка «хорошо»</w:t>
            </w:r>
          </w:p>
        </w:tc>
        <w:tc>
          <w:tcPr>
            <w:tcW w:w="4582" w:type="dxa"/>
          </w:tcPr>
          <w:p w:rsidR="00624038" w:rsidRPr="006812E2" w:rsidRDefault="00624038" w:rsidP="00624038">
            <w:pPr>
              <w:jc w:val="center"/>
            </w:pPr>
            <w:r>
              <w:t xml:space="preserve">70 – 89 </w:t>
            </w:r>
            <w:r w:rsidRPr="006812E2">
              <w:t>% правильных ответов</w:t>
            </w:r>
          </w:p>
        </w:tc>
        <w:tc>
          <w:tcPr>
            <w:tcW w:w="2193" w:type="dxa"/>
          </w:tcPr>
          <w:p w:rsidR="00624038" w:rsidRPr="006812E2" w:rsidRDefault="00624038" w:rsidP="00624038">
            <w:pPr>
              <w:jc w:val="center"/>
            </w:pPr>
            <w:r>
              <w:t>14 – 17</w:t>
            </w:r>
            <w:r w:rsidRPr="006812E2">
              <w:t xml:space="preserve"> баллов</w:t>
            </w:r>
          </w:p>
        </w:tc>
      </w:tr>
      <w:tr w:rsidR="00624038" w:rsidRPr="006812E2" w:rsidTr="00624038">
        <w:trPr>
          <w:trHeight w:val="166"/>
          <w:jc w:val="center"/>
        </w:trPr>
        <w:tc>
          <w:tcPr>
            <w:tcW w:w="4866" w:type="dxa"/>
          </w:tcPr>
          <w:p w:rsidR="00624038" w:rsidRPr="006812E2" w:rsidRDefault="00624038" w:rsidP="00624038">
            <w:pPr>
              <w:jc w:val="both"/>
            </w:pPr>
            <w:r w:rsidRPr="006812E2">
              <w:t>Оценка «удовлетворительно»</w:t>
            </w:r>
          </w:p>
        </w:tc>
        <w:tc>
          <w:tcPr>
            <w:tcW w:w="4582" w:type="dxa"/>
          </w:tcPr>
          <w:p w:rsidR="00624038" w:rsidRPr="006812E2" w:rsidRDefault="00624038" w:rsidP="00624038">
            <w:pPr>
              <w:jc w:val="center"/>
            </w:pPr>
            <w:r>
              <w:t xml:space="preserve">35 – 69 </w:t>
            </w:r>
            <w:r w:rsidRPr="006812E2">
              <w:t>%  правильных ответов</w:t>
            </w:r>
          </w:p>
        </w:tc>
        <w:tc>
          <w:tcPr>
            <w:tcW w:w="2193" w:type="dxa"/>
          </w:tcPr>
          <w:p w:rsidR="00624038" w:rsidRPr="006812E2" w:rsidRDefault="00624038" w:rsidP="00624038">
            <w:pPr>
              <w:jc w:val="center"/>
            </w:pPr>
            <w:r>
              <w:t>7 – 13</w:t>
            </w:r>
            <w:r w:rsidRPr="006812E2">
              <w:t xml:space="preserve"> балл</w:t>
            </w:r>
            <w:r>
              <w:t>ов</w:t>
            </w:r>
          </w:p>
        </w:tc>
      </w:tr>
      <w:tr w:rsidR="00624038" w:rsidRPr="006812E2" w:rsidTr="00624038">
        <w:trPr>
          <w:trHeight w:val="168"/>
          <w:jc w:val="center"/>
        </w:trPr>
        <w:tc>
          <w:tcPr>
            <w:tcW w:w="4866" w:type="dxa"/>
          </w:tcPr>
          <w:p w:rsidR="00624038" w:rsidRPr="006812E2" w:rsidRDefault="00624038" w:rsidP="00624038">
            <w:pPr>
              <w:jc w:val="both"/>
            </w:pPr>
            <w:r w:rsidRPr="006812E2">
              <w:t>Оценка «неудовлетворительно»</w:t>
            </w:r>
          </w:p>
        </w:tc>
        <w:tc>
          <w:tcPr>
            <w:tcW w:w="4582" w:type="dxa"/>
          </w:tcPr>
          <w:p w:rsidR="00624038" w:rsidRPr="006812E2" w:rsidRDefault="00624038" w:rsidP="00624038">
            <w:pPr>
              <w:jc w:val="center"/>
            </w:pPr>
            <w:r>
              <w:t xml:space="preserve">34 </w:t>
            </w:r>
            <w:r w:rsidRPr="006812E2">
              <w:t>% и менее правильных ответов</w:t>
            </w:r>
          </w:p>
        </w:tc>
        <w:tc>
          <w:tcPr>
            <w:tcW w:w="2193" w:type="dxa"/>
          </w:tcPr>
          <w:p w:rsidR="00624038" w:rsidRPr="006812E2" w:rsidRDefault="00624038" w:rsidP="00624038">
            <w:pPr>
              <w:jc w:val="center"/>
            </w:pPr>
            <w:r>
              <w:t>0 – 6 баллов</w:t>
            </w:r>
          </w:p>
        </w:tc>
      </w:tr>
    </w:tbl>
    <w:p w:rsidR="00624038" w:rsidRPr="00E0703F" w:rsidRDefault="00624038" w:rsidP="00624038">
      <w:pPr>
        <w:ind w:firstLine="708"/>
        <w:jc w:val="both"/>
        <w:rPr>
          <w:sz w:val="16"/>
          <w:szCs w:val="16"/>
        </w:rPr>
      </w:pPr>
    </w:p>
    <w:tbl>
      <w:tblPr>
        <w:tblW w:w="1028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4"/>
        <w:gridCol w:w="8570"/>
        <w:gridCol w:w="700"/>
      </w:tblGrid>
      <w:tr w:rsidR="00756416" w:rsidRPr="006A75B4" w:rsidTr="00756416">
        <w:trPr>
          <w:trHeight w:val="600"/>
        </w:trPr>
        <w:tc>
          <w:tcPr>
            <w:tcW w:w="1014" w:type="dxa"/>
          </w:tcPr>
          <w:p w:rsidR="00756416" w:rsidRPr="006A75B4" w:rsidRDefault="00756416" w:rsidP="00A70C61">
            <w:pPr>
              <w:pStyle w:val="a6"/>
              <w:jc w:val="center"/>
            </w:pPr>
            <w:r w:rsidRPr="006A75B4">
              <w:t>№ задания</w:t>
            </w:r>
          </w:p>
        </w:tc>
        <w:tc>
          <w:tcPr>
            <w:tcW w:w="8570" w:type="dxa"/>
          </w:tcPr>
          <w:p w:rsidR="00756416" w:rsidRPr="006A75B4" w:rsidRDefault="00756416" w:rsidP="00A70C61">
            <w:pPr>
              <w:pStyle w:val="a6"/>
              <w:jc w:val="center"/>
            </w:pPr>
            <w:r>
              <w:t>Критерии оценки</w:t>
            </w:r>
          </w:p>
        </w:tc>
        <w:tc>
          <w:tcPr>
            <w:tcW w:w="700" w:type="dxa"/>
          </w:tcPr>
          <w:p w:rsidR="00756416" w:rsidRPr="006A75B4" w:rsidRDefault="00756416" w:rsidP="00A70C61">
            <w:pPr>
              <w:pStyle w:val="a6"/>
              <w:jc w:val="center"/>
            </w:pPr>
            <w:r>
              <w:t>Балл</w:t>
            </w:r>
          </w:p>
        </w:tc>
      </w:tr>
      <w:tr w:rsidR="00756416" w:rsidRPr="006A75B4" w:rsidTr="00756416">
        <w:trPr>
          <w:trHeight w:val="308"/>
        </w:trPr>
        <w:tc>
          <w:tcPr>
            <w:tcW w:w="1014" w:type="dxa"/>
            <w:vMerge w:val="restart"/>
            <w:vAlign w:val="center"/>
          </w:tcPr>
          <w:p w:rsidR="00756416" w:rsidRPr="006A75B4" w:rsidRDefault="00756416" w:rsidP="00A70C61">
            <w:pPr>
              <w:pStyle w:val="a6"/>
              <w:jc w:val="center"/>
            </w:pPr>
            <w:r>
              <w:t>7</w:t>
            </w: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5"/>
              </w:numPr>
            </w:pPr>
            <w:r>
              <w:t>Задача  решена  верно</w:t>
            </w:r>
          </w:p>
        </w:tc>
        <w:tc>
          <w:tcPr>
            <w:tcW w:w="700" w:type="dxa"/>
          </w:tcPr>
          <w:p w:rsidR="00756416" w:rsidRDefault="00756416" w:rsidP="00A70C61">
            <w:pPr>
              <w:pStyle w:val="a6"/>
              <w:jc w:val="center"/>
            </w:pPr>
            <w:r>
              <w:t>2</w:t>
            </w:r>
          </w:p>
        </w:tc>
      </w:tr>
      <w:tr w:rsidR="00756416" w:rsidRPr="006A75B4" w:rsidTr="00756416">
        <w:trPr>
          <w:trHeight w:val="485"/>
        </w:trPr>
        <w:tc>
          <w:tcPr>
            <w:tcW w:w="1014" w:type="dxa"/>
            <w:vMerge/>
          </w:tcPr>
          <w:p w:rsidR="00756416" w:rsidRDefault="00756416" w:rsidP="00A70C61">
            <w:pPr>
              <w:pStyle w:val="a6"/>
              <w:jc w:val="center"/>
            </w:pP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5"/>
              </w:numPr>
            </w:pPr>
            <w:r>
              <w:t>Алгоритм  решения  верный, но допущена вычислительная ошибка, с ее учетом все шаги выполнены верно</w:t>
            </w:r>
          </w:p>
        </w:tc>
        <w:tc>
          <w:tcPr>
            <w:tcW w:w="700" w:type="dxa"/>
          </w:tcPr>
          <w:p w:rsidR="00756416" w:rsidRPr="005E122C" w:rsidRDefault="00756416" w:rsidP="00A70C61">
            <w:pPr>
              <w:pStyle w:val="a6"/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</w:tr>
      <w:tr w:rsidR="00756416" w:rsidRPr="006A75B4" w:rsidTr="00756416">
        <w:trPr>
          <w:trHeight w:val="448"/>
        </w:trPr>
        <w:tc>
          <w:tcPr>
            <w:tcW w:w="1014" w:type="dxa"/>
            <w:vAlign w:val="center"/>
          </w:tcPr>
          <w:p w:rsidR="00756416" w:rsidRPr="006A75B4" w:rsidRDefault="00756416" w:rsidP="00A70C61">
            <w:pPr>
              <w:pStyle w:val="a6"/>
              <w:jc w:val="center"/>
            </w:pPr>
            <w:r>
              <w:t>8</w:t>
            </w:r>
          </w:p>
        </w:tc>
        <w:tc>
          <w:tcPr>
            <w:tcW w:w="8570" w:type="dxa"/>
          </w:tcPr>
          <w:p w:rsidR="00756416" w:rsidRPr="006A75B4" w:rsidRDefault="00756416" w:rsidP="00756416">
            <w:pPr>
              <w:pStyle w:val="a6"/>
              <w:numPr>
                <w:ilvl w:val="0"/>
                <w:numId w:val="4"/>
              </w:numPr>
              <w:ind w:left="297" w:firstLine="21"/>
            </w:pPr>
            <w:r>
              <w:t>За каждую верно указанную координату  начисляется 1 балл</w:t>
            </w:r>
          </w:p>
        </w:tc>
        <w:tc>
          <w:tcPr>
            <w:tcW w:w="700" w:type="dxa"/>
          </w:tcPr>
          <w:p w:rsidR="00756416" w:rsidRPr="006A75B4" w:rsidRDefault="00756416" w:rsidP="00A70C61">
            <w:pPr>
              <w:pStyle w:val="a6"/>
              <w:jc w:val="center"/>
            </w:pPr>
            <w:r>
              <w:t>3</w:t>
            </w:r>
          </w:p>
        </w:tc>
      </w:tr>
      <w:tr w:rsidR="00756416" w:rsidRPr="006A75B4" w:rsidTr="00756416">
        <w:trPr>
          <w:trHeight w:val="308"/>
        </w:trPr>
        <w:tc>
          <w:tcPr>
            <w:tcW w:w="1014" w:type="dxa"/>
            <w:vMerge w:val="restart"/>
            <w:vAlign w:val="center"/>
          </w:tcPr>
          <w:p w:rsidR="00756416" w:rsidRPr="006A75B4" w:rsidRDefault="00756416" w:rsidP="00A70C61">
            <w:pPr>
              <w:pStyle w:val="a6"/>
              <w:jc w:val="center"/>
            </w:pPr>
            <w:r>
              <w:t>9</w:t>
            </w:r>
          </w:p>
        </w:tc>
        <w:tc>
          <w:tcPr>
            <w:tcW w:w="8570" w:type="dxa"/>
          </w:tcPr>
          <w:p w:rsidR="00756416" w:rsidRPr="006A75B4" w:rsidRDefault="00756416" w:rsidP="00756416">
            <w:pPr>
              <w:pStyle w:val="a6"/>
              <w:numPr>
                <w:ilvl w:val="0"/>
                <w:numId w:val="4"/>
              </w:numPr>
              <w:ind w:left="580" w:hanging="283"/>
            </w:pPr>
            <w:r>
              <w:t xml:space="preserve">Уравнение  решено  верно   </w:t>
            </w:r>
          </w:p>
        </w:tc>
        <w:tc>
          <w:tcPr>
            <w:tcW w:w="700" w:type="dxa"/>
          </w:tcPr>
          <w:p w:rsidR="00756416" w:rsidRPr="006A75B4" w:rsidRDefault="00756416" w:rsidP="00A70C61">
            <w:pPr>
              <w:pStyle w:val="a6"/>
              <w:jc w:val="center"/>
            </w:pPr>
            <w:r>
              <w:t>2</w:t>
            </w:r>
          </w:p>
        </w:tc>
      </w:tr>
      <w:tr w:rsidR="00756416" w:rsidRPr="006A75B4" w:rsidTr="00756416">
        <w:trPr>
          <w:trHeight w:val="454"/>
        </w:trPr>
        <w:tc>
          <w:tcPr>
            <w:tcW w:w="1014" w:type="dxa"/>
            <w:vMerge/>
          </w:tcPr>
          <w:p w:rsidR="00756416" w:rsidRDefault="00756416" w:rsidP="00A70C61">
            <w:pPr>
              <w:pStyle w:val="a6"/>
              <w:jc w:val="center"/>
            </w:pP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4"/>
              </w:numPr>
              <w:ind w:left="580" w:hanging="283"/>
            </w:pPr>
            <w:r>
              <w:t>Алгоритм  решения  верный, но допущена вычислительная ошибка, с ее учетом все шаги выполнены верно.</w:t>
            </w:r>
          </w:p>
        </w:tc>
        <w:tc>
          <w:tcPr>
            <w:tcW w:w="700" w:type="dxa"/>
          </w:tcPr>
          <w:p w:rsidR="00756416" w:rsidRDefault="00756416" w:rsidP="00A70C61">
            <w:pPr>
              <w:pStyle w:val="a6"/>
              <w:jc w:val="center"/>
            </w:pPr>
            <w:r>
              <w:t>1</w:t>
            </w:r>
          </w:p>
        </w:tc>
      </w:tr>
      <w:tr w:rsidR="00756416" w:rsidRPr="006A75B4" w:rsidTr="00756416">
        <w:trPr>
          <w:trHeight w:val="400"/>
        </w:trPr>
        <w:tc>
          <w:tcPr>
            <w:tcW w:w="1014" w:type="dxa"/>
            <w:vMerge w:val="restart"/>
            <w:vAlign w:val="center"/>
          </w:tcPr>
          <w:p w:rsidR="00756416" w:rsidRDefault="00756416" w:rsidP="00A70C61">
            <w:pPr>
              <w:pStyle w:val="a6"/>
              <w:jc w:val="center"/>
            </w:pPr>
            <w:r>
              <w:t>10</w:t>
            </w: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4"/>
              </w:numPr>
              <w:ind w:left="580" w:hanging="283"/>
            </w:pPr>
            <w:r>
              <w:t>За  каждое выполненное  действие  1   балл</w:t>
            </w:r>
          </w:p>
        </w:tc>
        <w:tc>
          <w:tcPr>
            <w:tcW w:w="700" w:type="dxa"/>
          </w:tcPr>
          <w:p w:rsidR="00756416" w:rsidRDefault="00756416" w:rsidP="00A70C61">
            <w:pPr>
              <w:pStyle w:val="a6"/>
              <w:jc w:val="center"/>
            </w:pPr>
            <w:r>
              <w:t>4</w:t>
            </w:r>
          </w:p>
        </w:tc>
      </w:tr>
      <w:tr w:rsidR="00756416" w:rsidRPr="006A75B4" w:rsidTr="00756416">
        <w:trPr>
          <w:trHeight w:val="468"/>
        </w:trPr>
        <w:tc>
          <w:tcPr>
            <w:tcW w:w="1014" w:type="dxa"/>
            <w:vMerge/>
          </w:tcPr>
          <w:p w:rsidR="00756416" w:rsidRDefault="00756416" w:rsidP="00A70C61">
            <w:pPr>
              <w:pStyle w:val="a6"/>
              <w:jc w:val="center"/>
            </w:pP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4"/>
              </w:numPr>
              <w:ind w:left="580" w:hanging="283"/>
            </w:pPr>
            <w:r>
              <w:t xml:space="preserve">Верно  составлено  числовое  выражение  </w:t>
            </w:r>
          </w:p>
        </w:tc>
        <w:tc>
          <w:tcPr>
            <w:tcW w:w="700" w:type="dxa"/>
          </w:tcPr>
          <w:p w:rsidR="00756416" w:rsidRDefault="00756416" w:rsidP="00A70C61">
            <w:pPr>
              <w:pStyle w:val="a6"/>
              <w:jc w:val="center"/>
            </w:pPr>
            <w:r>
              <w:t>1</w:t>
            </w:r>
          </w:p>
        </w:tc>
      </w:tr>
      <w:tr w:rsidR="00756416" w:rsidRPr="006A75B4" w:rsidTr="00756416">
        <w:trPr>
          <w:trHeight w:val="468"/>
        </w:trPr>
        <w:tc>
          <w:tcPr>
            <w:tcW w:w="1014" w:type="dxa"/>
            <w:vMerge w:val="restart"/>
          </w:tcPr>
          <w:p w:rsidR="00756416" w:rsidRDefault="00756416" w:rsidP="00A70C61">
            <w:pPr>
              <w:pStyle w:val="a6"/>
              <w:jc w:val="center"/>
            </w:pPr>
            <w:r>
              <w:t>11</w:t>
            </w: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4"/>
              </w:numPr>
              <w:ind w:right="-648"/>
            </w:pPr>
            <w:r>
              <w:t>Если   перечислены  номера  заданий</w:t>
            </w:r>
          </w:p>
        </w:tc>
        <w:tc>
          <w:tcPr>
            <w:tcW w:w="700" w:type="dxa"/>
          </w:tcPr>
          <w:p w:rsidR="00756416" w:rsidRDefault="00756416" w:rsidP="00A70C61">
            <w:pPr>
              <w:pStyle w:val="a6"/>
              <w:jc w:val="center"/>
            </w:pPr>
            <w:r>
              <w:t>1</w:t>
            </w:r>
          </w:p>
        </w:tc>
      </w:tr>
      <w:tr w:rsidR="00756416" w:rsidRPr="006A75B4" w:rsidTr="00756416">
        <w:trPr>
          <w:trHeight w:val="468"/>
        </w:trPr>
        <w:tc>
          <w:tcPr>
            <w:tcW w:w="1014" w:type="dxa"/>
            <w:vMerge/>
          </w:tcPr>
          <w:p w:rsidR="00756416" w:rsidRDefault="00756416" w:rsidP="00A70C61">
            <w:pPr>
              <w:pStyle w:val="a6"/>
              <w:jc w:val="center"/>
            </w:pPr>
          </w:p>
        </w:tc>
        <w:tc>
          <w:tcPr>
            <w:tcW w:w="8570" w:type="dxa"/>
          </w:tcPr>
          <w:p w:rsidR="00756416" w:rsidRDefault="00756416" w:rsidP="00756416">
            <w:pPr>
              <w:pStyle w:val="a6"/>
              <w:numPr>
                <w:ilvl w:val="0"/>
                <w:numId w:val="4"/>
              </w:numPr>
            </w:pPr>
            <w:r>
              <w:t>Указаны  причины  затруднений</w:t>
            </w:r>
          </w:p>
        </w:tc>
        <w:tc>
          <w:tcPr>
            <w:tcW w:w="700" w:type="dxa"/>
          </w:tcPr>
          <w:p w:rsidR="00756416" w:rsidRDefault="00756416" w:rsidP="00A70C61">
            <w:pPr>
              <w:pStyle w:val="a6"/>
              <w:jc w:val="center"/>
            </w:pPr>
            <w:r>
              <w:t>1</w:t>
            </w:r>
          </w:p>
        </w:tc>
      </w:tr>
    </w:tbl>
    <w:p w:rsidR="00756416" w:rsidRDefault="00756416" w:rsidP="00756416">
      <w:pPr>
        <w:jc w:val="center"/>
      </w:pPr>
    </w:p>
    <w:p w:rsidR="00756416" w:rsidRPr="00756416" w:rsidRDefault="00756416" w:rsidP="00756416">
      <w:pPr>
        <w:jc w:val="both"/>
        <w:rPr>
          <w:sz w:val="28"/>
          <w:szCs w:val="28"/>
        </w:rPr>
      </w:pPr>
      <w:r w:rsidRPr="00756416">
        <w:rPr>
          <w:sz w:val="28"/>
          <w:szCs w:val="28"/>
        </w:rPr>
        <w:lastRenderedPageBreak/>
        <w:t xml:space="preserve">Контрольная работа № 1 по теме </w:t>
      </w:r>
    </w:p>
    <w:p w:rsidR="00624038" w:rsidRPr="00756416" w:rsidRDefault="00756416" w:rsidP="00756416">
      <w:pPr>
        <w:jc w:val="both"/>
        <w:rPr>
          <w:b/>
          <w:sz w:val="28"/>
          <w:szCs w:val="28"/>
        </w:rPr>
      </w:pPr>
      <w:r w:rsidRPr="00756416">
        <w:rPr>
          <w:sz w:val="28"/>
          <w:szCs w:val="28"/>
        </w:rPr>
        <w:t>«Делимость чисел».</w:t>
      </w:r>
    </w:p>
    <w:p w:rsidR="00624038" w:rsidRDefault="00624038" w:rsidP="00562CC4">
      <w:pPr>
        <w:jc w:val="center"/>
        <w:rPr>
          <w:b/>
          <w:sz w:val="28"/>
          <w:szCs w:val="28"/>
        </w:rPr>
      </w:pPr>
    </w:p>
    <w:p w:rsidR="00F926CB" w:rsidRDefault="00F368D6" w:rsidP="00562CC4">
      <w:pPr>
        <w:jc w:val="center"/>
        <w:rPr>
          <w:b/>
          <w:sz w:val="28"/>
          <w:szCs w:val="28"/>
        </w:rPr>
      </w:pPr>
      <w:r w:rsidRPr="0077336A">
        <w:rPr>
          <w:b/>
          <w:sz w:val="28"/>
          <w:szCs w:val="28"/>
        </w:rPr>
        <w:pict>
          <v:shape id="_x0000_i1027" type="#_x0000_t75" style="width:408.75pt;height:37.5pt">
            <v:imagedata r:id="rId10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4</w:t>
      </w:r>
      <w:r w:rsidRPr="00853011">
        <w:t>.10.1</w:t>
      </w:r>
      <w:r>
        <w:t>6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756416" w:rsidRPr="00351341" w:rsidRDefault="00756416" w:rsidP="00562CC4">
      <w:pPr>
        <w:jc w:val="center"/>
        <w:rPr>
          <w:b/>
          <w:sz w:val="28"/>
          <w:szCs w:val="28"/>
        </w:rPr>
      </w:pPr>
    </w:p>
    <w:p w:rsidR="00562CC4" w:rsidRPr="009079E0" w:rsidRDefault="00562CC4" w:rsidP="00F926CB">
      <w:pPr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9444A1" w:rsidRPr="009079E0" w:rsidRDefault="00562CC4" w:rsidP="00DC43E4">
      <w:r w:rsidRPr="009079E0">
        <w:t>1.Найдите:</w:t>
      </w:r>
    </w:p>
    <w:p w:rsidR="00562CC4" w:rsidRDefault="00562CC4" w:rsidP="00DC43E4">
      <w:r>
        <w:t>а) наибольший общий делитель чисел 24 и 18</w:t>
      </w:r>
      <w:r w:rsidR="0094794E">
        <w:t>;</w:t>
      </w:r>
    </w:p>
    <w:p w:rsidR="00562CC4" w:rsidRDefault="00562CC4" w:rsidP="00DC43E4">
      <w:r>
        <w:t>б) наименьшее общее кратное чисел 12 и 15</w:t>
      </w:r>
      <w:r w:rsidR="0094794E">
        <w:t>.</w:t>
      </w:r>
    </w:p>
    <w:p w:rsidR="00562CC4" w:rsidRDefault="00562CC4" w:rsidP="00DC43E4"/>
    <w:p w:rsidR="00562CC4" w:rsidRDefault="00562CC4" w:rsidP="00DC43E4">
      <w:r w:rsidRPr="009079E0">
        <w:t>2. Разложите</w:t>
      </w:r>
      <w:r>
        <w:t xml:space="preserve"> на простые множители число 546.</w:t>
      </w:r>
    </w:p>
    <w:p w:rsidR="00562CC4" w:rsidRDefault="00562CC4" w:rsidP="00DC43E4"/>
    <w:p w:rsidR="00562CC4" w:rsidRDefault="00562CC4" w:rsidP="00DC43E4">
      <w:r w:rsidRPr="009079E0">
        <w:t>3. Какую</w:t>
      </w:r>
      <w:r>
        <w:t xml:space="preserve"> цифру можно записать вместо звездочки в числе 681*, чтобы оно</w:t>
      </w:r>
      <w:r w:rsidR="0094794E">
        <w:t>:</w:t>
      </w:r>
    </w:p>
    <w:p w:rsidR="00562CC4" w:rsidRDefault="00562CC4" w:rsidP="00DC43E4">
      <w:r>
        <w:t>а) делилось на 9</w:t>
      </w:r>
      <w:r w:rsidR="0094794E">
        <w:t>;</w:t>
      </w:r>
    </w:p>
    <w:p w:rsidR="00562CC4" w:rsidRDefault="00562CC4" w:rsidP="00DC43E4">
      <w:r>
        <w:t>б) делилось на 5</w:t>
      </w:r>
      <w:r w:rsidR="0094794E">
        <w:t>;</w:t>
      </w:r>
    </w:p>
    <w:p w:rsidR="00562CC4" w:rsidRDefault="00562CC4" w:rsidP="00DC43E4">
      <w:r>
        <w:t>в) было кратно 6</w:t>
      </w:r>
      <w:r w:rsidR="0094794E">
        <w:t>?</w:t>
      </w:r>
    </w:p>
    <w:p w:rsidR="00562CC4" w:rsidRDefault="00562CC4" w:rsidP="00DC43E4"/>
    <w:p w:rsidR="00562CC4" w:rsidRPr="009079E0" w:rsidRDefault="00562CC4" w:rsidP="00DC43E4">
      <w:r w:rsidRPr="009079E0">
        <w:t>4. Выполните действия</w:t>
      </w:r>
      <w:r w:rsidR="009079E0">
        <w:t>:</w:t>
      </w:r>
    </w:p>
    <w:p w:rsidR="00562CC4" w:rsidRDefault="00562CC4" w:rsidP="00DC43E4">
      <w:r>
        <w:t>а) 7 – 2,35  + 0,435</w:t>
      </w:r>
      <w:r w:rsidR="0094794E">
        <w:t>;</w:t>
      </w:r>
    </w:p>
    <w:p w:rsidR="00562CC4" w:rsidRDefault="00562CC4" w:rsidP="00DC43E4">
      <w:r>
        <w:t>б) 1,763</w:t>
      </w:r>
      <w:r w:rsidR="0094794E">
        <w:t xml:space="preserve"> </w:t>
      </w:r>
      <w:r>
        <w:t>:</w:t>
      </w:r>
      <w:r w:rsidR="0094794E">
        <w:t xml:space="preserve"> </w:t>
      </w:r>
      <w:r>
        <w:t>0,086 – 0,34</w:t>
      </w:r>
      <w:r w:rsidR="0094794E">
        <w:t xml:space="preserve"> </w:t>
      </w:r>
      <w:r>
        <w:t>∙</w:t>
      </w:r>
      <w:r w:rsidR="0094794E">
        <w:t xml:space="preserve"> </w:t>
      </w:r>
      <w:r>
        <w:t>16</w:t>
      </w:r>
      <w:r w:rsidR="0094794E">
        <w:t>.</w:t>
      </w:r>
    </w:p>
    <w:p w:rsidR="00562CC4" w:rsidRDefault="00562CC4" w:rsidP="00DC43E4"/>
    <w:p w:rsidR="00562CC4" w:rsidRDefault="00562CC4" w:rsidP="00DC43E4">
      <w:r w:rsidRPr="009079E0">
        <w:t>5. Найдите</w:t>
      </w:r>
      <w:r>
        <w:t xml:space="preserve"> произведение чисел </w:t>
      </w:r>
      <w:r>
        <w:rPr>
          <w:lang w:val="en-US"/>
        </w:rPr>
        <w:t>a</w:t>
      </w:r>
      <w:r w:rsidRPr="00562CC4">
        <w:t xml:space="preserve"> </w:t>
      </w:r>
      <w:r>
        <w:t xml:space="preserve">и </w:t>
      </w:r>
      <w:r>
        <w:rPr>
          <w:lang w:val="en-US"/>
        </w:rPr>
        <w:t>b</w:t>
      </w:r>
      <w:r>
        <w:t>, если их наименьшее общее кратное равно 420, а наибольший общий делитель равен 30.</w:t>
      </w:r>
    </w:p>
    <w:p w:rsidR="00562CC4" w:rsidRDefault="00562CC4"/>
    <w:p w:rsidR="009079E0" w:rsidRPr="00446BDD" w:rsidRDefault="009079E0" w:rsidP="00562CC4">
      <w:pPr>
        <w:jc w:val="center"/>
        <w:rPr>
          <w:sz w:val="28"/>
          <w:szCs w:val="28"/>
        </w:rPr>
      </w:pPr>
    </w:p>
    <w:p w:rsidR="00562CC4" w:rsidRPr="009079E0" w:rsidRDefault="00562CC4" w:rsidP="00562CC4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I</w:t>
      </w:r>
    </w:p>
    <w:p w:rsidR="00562CC4" w:rsidRPr="009079E0" w:rsidRDefault="00562CC4">
      <w:r w:rsidRPr="009079E0">
        <w:t>1. Найдите</w:t>
      </w:r>
      <w:r w:rsidR="009079E0" w:rsidRPr="009079E0">
        <w:t>:</w:t>
      </w:r>
    </w:p>
    <w:p w:rsidR="00562CC4" w:rsidRDefault="00562CC4">
      <w:r>
        <w:t>а) наибольший общий делитель чисел 28 и 42</w:t>
      </w:r>
      <w:r w:rsidR="009079E0">
        <w:t>;</w:t>
      </w:r>
    </w:p>
    <w:p w:rsidR="00562CC4" w:rsidRDefault="00562CC4">
      <w:r>
        <w:t>б) наименьшее общее кратное чисел 20 и 35</w:t>
      </w:r>
      <w:r w:rsidR="009079E0">
        <w:t>.</w:t>
      </w:r>
    </w:p>
    <w:p w:rsidR="00562CC4" w:rsidRDefault="00562CC4"/>
    <w:p w:rsidR="00562CC4" w:rsidRDefault="00562CC4">
      <w:r w:rsidRPr="009079E0">
        <w:t>2. Разложите</w:t>
      </w:r>
      <w:r>
        <w:t xml:space="preserve"> на простые множители число 510.</w:t>
      </w:r>
    </w:p>
    <w:p w:rsidR="00562CC4" w:rsidRDefault="00562CC4"/>
    <w:p w:rsidR="00562CC4" w:rsidRDefault="00562CC4">
      <w:r w:rsidRPr="009079E0">
        <w:t>3. Какую</w:t>
      </w:r>
      <w:r>
        <w:t xml:space="preserve"> цифру можно записать вместо звездочки в числе 497*, чтобы оно</w:t>
      </w:r>
      <w:r w:rsidR="009079E0">
        <w:t>:</w:t>
      </w:r>
    </w:p>
    <w:p w:rsidR="00562CC4" w:rsidRDefault="00562CC4">
      <w:r>
        <w:t>а) делилось на 3</w:t>
      </w:r>
      <w:r w:rsidR="009079E0">
        <w:t>;</w:t>
      </w:r>
    </w:p>
    <w:p w:rsidR="00562CC4" w:rsidRDefault="00562CC4">
      <w:r>
        <w:t>б) делилось на 10</w:t>
      </w:r>
      <w:r w:rsidR="009079E0">
        <w:t>;</w:t>
      </w:r>
    </w:p>
    <w:p w:rsidR="00562CC4" w:rsidRDefault="00562CC4">
      <w:r>
        <w:t>в) было кратно 9</w:t>
      </w:r>
      <w:r w:rsidR="009079E0">
        <w:t>.</w:t>
      </w:r>
    </w:p>
    <w:p w:rsidR="00562CC4" w:rsidRDefault="00562CC4"/>
    <w:p w:rsidR="00562CC4" w:rsidRPr="009079E0" w:rsidRDefault="00562CC4">
      <w:r w:rsidRPr="009079E0">
        <w:t>4. Выполните действия</w:t>
      </w:r>
      <w:r w:rsidR="009079E0" w:rsidRPr="009079E0">
        <w:t>:</w:t>
      </w:r>
    </w:p>
    <w:p w:rsidR="001A055E" w:rsidRDefault="001A055E">
      <w:r>
        <w:t>а) 9 – 3,46 +0,535</w:t>
      </w:r>
      <w:r w:rsidR="009079E0">
        <w:t>;</w:t>
      </w:r>
    </w:p>
    <w:p w:rsidR="001A055E" w:rsidRDefault="001A055E">
      <w:r>
        <w:t>б) 2,867</w:t>
      </w:r>
      <w:r w:rsidR="009079E0">
        <w:t xml:space="preserve"> </w:t>
      </w:r>
      <w:r>
        <w:t>:</w:t>
      </w:r>
      <w:r w:rsidR="009079E0">
        <w:t xml:space="preserve"> </w:t>
      </w:r>
      <w:r>
        <w:t>0,094 + 0,31</w:t>
      </w:r>
      <w:r w:rsidR="009079E0">
        <w:t xml:space="preserve"> </w:t>
      </w:r>
      <w:r>
        <w:t>∙</w:t>
      </w:r>
      <w:r w:rsidR="009079E0">
        <w:t xml:space="preserve"> </w:t>
      </w:r>
      <w:r>
        <w:t>15</w:t>
      </w:r>
      <w:r w:rsidR="009079E0">
        <w:t>.</w:t>
      </w:r>
    </w:p>
    <w:p w:rsidR="001A055E" w:rsidRDefault="001A055E"/>
    <w:p w:rsidR="001A055E" w:rsidRDefault="001A055E">
      <w:r w:rsidRPr="009079E0">
        <w:lastRenderedPageBreak/>
        <w:t>5. Найдите</w:t>
      </w:r>
      <w:r>
        <w:t xml:space="preserve"> наименьшее общее кратное чисел </w:t>
      </w:r>
      <w:r>
        <w:rPr>
          <w:lang w:val="en-US"/>
        </w:rPr>
        <w:t>m</w:t>
      </w:r>
      <w:r>
        <w:t xml:space="preserve"> и </w:t>
      </w:r>
      <w:r>
        <w:rPr>
          <w:lang w:val="en-US"/>
        </w:rPr>
        <w:t>n</w:t>
      </w:r>
      <w:r>
        <w:t>, если их произведение равно 67200, а наибольший общий делитель равен 40.</w:t>
      </w:r>
    </w:p>
    <w:p w:rsidR="001A055E" w:rsidRDefault="001A055E"/>
    <w:p w:rsidR="001A055E" w:rsidRDefault="001A055E"/>
    <w:p w:rsidR="001A055E" w:rsidRPr="003169C8" w:rsidRDefault="003169C8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3169C8" w:rsidRDefault="003169C8">
      <w:r>
        <w:t>«5» - верно выполнены все задания;</w:t>
      </w:r>
    </w:p>
    <w:p w:rsidR="003169C8" w:rsidRDefault="003169C8">
      <w:r>
        <w:t>«4» - верно выполнены 4 задания;</w:t>
      </w:r>
    </w:p>
    <w:p w:rsidR="00447E6D" w:rsidRDefault="003169C8" w:rsidP="00F926CB">
      <w:r>
        <w:t>«3» - верно выполнены 3 задания.</w:t>
      </w:r>
    </w:p>
    <w:p w:rsidR="00756416" w:rsidRDefault="00756416" w:rsidP="00F926CB"/>
    <w:p w:rsidR="00F926CB" w:rsidRPr="00756416" w:rsidRDefault="00756416" w:rsidP="00F926CB">
      <w:pPr>
        <w:rPr>
          <w:sz w:val="28"/>
          <w:szCs w:val="28"/>
        </w:rPr>
      </w:pPr>
      <w:r w:rsidRPr="00756416">
        <w:rPr>
          <w:sz w:val="28"/>
          <w:szCs w:val="28"/>
        </w:rPr>
        <w:t>Контрольная работа № 2 по теме «</w:t>
      </w:r>
      <w:r w:rsidRPr="00756416">
        <w:rPr>
          <w:bCs/>
          <w:iCs/>
          <w:sz w:val="28"/>
          <w:szCs w:val="28"/>
        </w:rPr>
        <w:t>Сложение и вычитание дробей с разными знаменателями</w:t>
      </w:r>
      <w:r w:rsidRPr="00756416">
        <w:rPr>
          <w:sz w:val="28"/>
          <w:szCs w:val="28"/>
        </w:rPr>
        <w:t>».</w:t>
      </w:r>
    </w:p>
    <w:p w:rsidR="00F926CB" w:rsidRPr="00317AF3" w:rsidRDefault="00F368D6" w:rsidP="001A055E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028" type="#_x0000_t75" style="width:410.25pt;height:38.25pt">
            <v:imagedata r:id="rId11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28</w:t>
      </w:r>
      <w:r w:rsidRPr="00853011">
        <w:t>.10.1</w:t>
      </w:r>
      <w:r>
        <w:t>6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Pr="00446BDD" w:rsidRDefault="009079E0" w:rsidP="001A055E">
      <w:pPr>
        <w:jc w:val="center"/>
        <w:rPr>
          <w:sz w:val="28"/>
          <w:szCs w:val="28"/>
        </w:rPr>
      </w:pPr>
    </w:p>
    <w:p w:rsidR="001A055E" w:rsidRPr="009079E0" w:rsidRDefault="001A055E" w:rsidP="001A055E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1A055E" w:rsidRPr="00DC43E4" w:rsidRDefault="001A055E">
      <w:r w:rsidRPr="00DC43E4">
        <w:t xml:space="preserve">1. Сократите: </w:t>
      </w:r>
      <w:r w:rsidR="009079E0" w:rsidRPr="00DC43E4">
        <w:t xml:space="preserve">    </w:t>
      </w:r>
      <w:r w:rsidRPr="00DC43E4">
        <w:rPr>
          <w:position w:val="-24"/>
        </w:rPr>
        <w:object w:dxaOrig="1820" w:dyaOrig="620">
          <v:shape id="_x0000_i1029" type="#_x0000_t75" style="width:90.75pt;height:30.75pt" o:ole="">
            <v:imagedata r:id="rId12" o:title=""/>
          </v:shape>
          <o:OLEObject Type="Embed" ProgID="Equation.3" ShapeID="_x0000_i1029" DrawAspect="Content" ObjectID="_1550850059" r:id="rId13"/>
        </w:object>
      </w:r>
      <w:r w:rsidR="009079E0" w:rsidRPr="00DC43E4">
        <w:t>.</w:t>
      </w:r>
    </w:p>
    <w:p w:rsidR="001A055E" w:rsidRPr="00DC43E4" w:rsidRDefault="001A055E"/>
    <w:p w:rsidR="001A055E" w:rsidRPr="00DC43E4" w:rsidRDefault="001A055E">
      <w:r w:rsidRPr="00DC43E4">
        <w:t>2. Выполните действия</w:t>
      </w:r>
      <w:r w:rsidR="009079E0" w:rsidRPr="00DC43E4">
        <w:t>:</w:t>
      </w:r>
    </w:p>
    <w:p w:rsidR="001A055E" w:rsidRPr="00DC43E4" w:rsidRDefault="001A055E">
      <w:r w:rsidRPr="00DC43E4">
        <w:t xml:space="preserve">а) </w:t>
      </w:r>
      <w:r w:rsidRPr="00DC43E4">
        <w:rPr>
          <w:position w:val="-24"/>
        </w:rPr>
        <w:object w:dxaOrig="720" w:dyaOrig="620">
          <v:shape id="_x0000_i1030" type="#_x0000_t75" style="width:36pt;height:30.75pt" o:ole="">
            <v:imagedata r:id="rId14" o:title=""/>
          </v:shape>
          <o:OLEObject Type="Embed" ProgID="Equation.3" ShapeID="_x0000_i1030" DrawAspect="Content" ObjectID="_1550850060" r:id="rId15"/>
        </w:object>
      </w:r>
      <w:r w:rsidR="009079E0" w:rsidRPr="00DC43E4">
        <w:t>;</w:t>
      </w:r>
      <w:r w:rsidRPr="00DC43E4">
        <w:t xml:space="preserve">  </w:t>
      </w:r>
      <w:r w:rsidR="009079E0" w:rsidRPr="00DC43E4">
        <w:t xml:space="preserve">                </w:t>
      </w:r>
      <w:r w:rsidRPr="00DC43E4">
        <w:t xml:space="preserve">б) </w:t>
      </w:r>
      <w:r w:rsidRPr="00DC43E4">
        <w:rPr>
          <w:position w:val="-24"/>
        </w:rPr>
        <w:object w:dxaOrig="700" w:dyaOrig="620">
          <v:shape id="_x0000_i1031" type="#_x0000_t75" style="width:35.25pt;height:30.75pt" o:ole="">
            <v:imagedata r:id="rId16" o:title=""/>
          </v:shape>
          <o:OLEObject Type="Embed" ProgID="Equation.3" ShapeID="_x0000_i1031" DrawAspect="Content" ObjectID="_1550850061" r:id="rId17"/>
        </w:object>
      </w:r>
      <w:r w:rsidR="009079E0" w:rsidRPr="00DC43E4">
        <w:t>;</w:t>
      </w:r>
      <w:r w:rsidRPr="00DC43E4">
        <w:t xml:space="preserve">  </w:t>
      </w:r>
      <w:r w:rsidR="009079E0" w:rsidRPr="00DC43E4">
        <w:t xml:space="preserve">             </w:t>
      </w:r>
      <w:r w:rsidRPr="00DC43E4">
        <w:t xml:space="preserve">в) </w:t>
      </w:r>
      <w:r w:rsidR="005E0A60" w:rsidRPr="00DC43E4">
        <w:rPr>
          <w:position w:val="-24"/>
        </w:rPr>
        <w:object w:dxaOrig="1359" w:dyaOrig="620">
          <v:shape id="_x0000_i1032" type="#_x0000_t75" style="width:68.25pt;height:30.75pt" o:ole="">
            <v:imagedata r:id="rId18" o:title=""/>
          </v:shape>
          <o:OLEObject Type="Embed" ProgID="Equation.3" ShapeID="_x0000_i1032" DrawAspect="Content" ObjectID="_1550850062" r:id="rId19"/>
        </w:object>
      </w:r>
      <w:r w:rsidR="009079E0" w:rsidRPr="00DC43E4">
        <w:t>.</w:t>
      </w:r>
    </w:p>
    <w:p w:rsidR="001A055E" w:rsidRPr="00DC43E4" w:rsidRDefault="001A055E"/>
    <w:p w:rsidR="001A055E" w:rsidRPr="00DC43E4" w:rsidRDefault="001A055E">
      <w:r w:rsidRPr="00DC43E4">
        <w:t>3. Решите уравнение</w:t>
      </w:r>
      <w:r w:rsidR="009079E0" w:rsidRPr="00DC43E4">
        <w:t>:</w:t>
      </w:r>
    </w:p>
    <w:p w:rsidR="001A055E" w:rsidRPr="00DC43E4" w:rsidRDefault="001A055E">
      <w:r w:rsidRPr="00DC43E4">
        <w:t xml:space="preserve">а) </w:t>
      </w:r>
      <w:r w:rsidR="005E0A60" w:rsidRPr="00DC43E4">
        <w:rPr>
          <w:position w:val="-24"/>
        </w:rPr>
        <w:object w:dxaOrig="1219" w:dyaOrig="620">
          <v:shape id="_x0000_i1033" type="#_x0000_t75" style="width:60.75pt;height:30.75pt" o:ole="">
            <v:imagedata r:id="rId20" o:title=""/>
          </v:shape>
          <o:OLEObject Type="Embed" ProgID="Equation.3" ShapeID="_x0000_i1033" DrawAspect="Content" ObjectID="_1550850063" r:id="rId21"/>
        </w:object>
      </w:r>
      <w:r w:rsidR="009079E0" w:rsidRPr="00DC43E4">
        <w:t>;                   б) 5,86</w:t>
      </w:r>
      <w:r w:rsidR="009079E0" w:rsidRPr="00DC43E4">
        <w:rPr>
          <w:lang w:val="en-US"/>
        </w:rPr>
        <w:t>m</w:t>
      </w:r>
      <w:r w:rsidR="009079E0" w:rsidRPr="00DC43E4">
        <w:t xml:space="preserve"> + 1,4</w:t>
      </w:r>
      <w:r w:rsidR="009079E0" w:rsidRPr="00DC43E4">
        <w:rPr>
          <w:lang w:val="en-US"/>
        </w:rPr>
        <w:t>m</w:t>
      </w:r>
      <w:r w:rsidR="005E0A60" w:rsidRPr="00DC43E4">
        <w:t xml:space="preserve"> = 76,23</w:t>
      </w:r>
      <w:r w:rsidR="009079E0" w:rsidRPr="00DC43E4">
        <w:t>.</w:t>
      </w:r>
    </w:p>
    <w:p w:rsidR="005E0A60" w:rsidRPr="00DC43E4" w:rsidRDefault="005E0A60"/>
    <w:p w:rsidR="005E0A60" w:rsidRPr="00DC43E4" w:rsidRDefault="005E0A60">
      <w:r w:rsidRPr="00DC43E4">
        <w:t xml:space="preserve">4. В первые сутки теплоход прошёл </w:t>
      </w:r>
      <w:r w:rsidRPr="00DC43E4">
        <w:rPr>
          <w:position w:val="-24"/>
        </w:rPr>
        <w:object w:dxaOrig="360" w:dyaOrig="620">
          <v:shape id="_x0000_i1034" type="#_x0000_t75" style="width:18pt;height:30.75pt" o:ole="">
            <v:imagedata r:id="rId22" o:title=""/>
          </v:shape>
          <o:OLEObject Type="Embed" ProgID="Equation.3" ShapeID="_x0000_i1034" DrawAspect="Content" ObjectID="_1550850064" r:id="rId23"/>
        </w:object>
      </w:r>
      <w:r w:rsidRPr="00DC43E4">
        <w:t xml:space="preserve">всего пути, во вторые сутки – на </w:t>
      </w:r>
      <w:r w:rsidRPr="00DC43E4">
        <w:rPr>
          <w:position w:val="-24"/>
        </w:rPr>
        <w:object w:dxaOrig="320" w:dyaOrig="620">
          <v:shape id="_x0000_i1035" type="#_x0000_t75" style="width:15.75pt;height:30.75pt" o:ole="">
            <v:imagedata r:id="rId24" o:title=""/>
          </v:shape>
          <o:OLEObject Type="Embed" ProgID="Equation.3" ShapeID="_x0000_i1035" DrawAspect="Content" ObjectID="_1550850065" r:id="rId25"/>
        </w:object>
      </w:r>
      <w:r w:rsidRPr="00DC43E4">
        <w:t>пути больше, чем в первые. Какую часть всего пути теплоход прошел за эти двое суток?</w:t>
      </w:r>
    </w:p>
    <w:p w:rsidR="005E0A60" w:rsidRPr="00DC43E4" w:rsidRDefault="005E0A60"/>
    <w:p w:rsidR="005E0A60" w:rsidRPr="00DC43E4" w:rsidRDefault="005E0A60">
      <w:r w:rsidRPr="00DC43E4">
        <w:t xml:space="preserve">5. Найдите четыре дроби, каждая из которых больше </w:t>
      </w:r>
      <w:r w:rsidRPr="00DC43E4">
        <w:rPr>
          <w:position w:val="-24"/>
        </w:rPr>
        <w:object w:dxaOrig="220" w:dyaOrig="620">
          <v:shape id="_x0000_i1036" type="#_x0000_t75" style="width:11.25pt;height:30.75pt" o:ole="">
            <v:imagedata r:id="rId26" o:title=""/>
          </v:shape>
          <o:OLEObject Type="Embed" ProgID="Equation.3" ShapeID="_x0000_i1036" DrawAspect="Content" ObjectID="_1550850066" r:id="rId27"/>
        </w:object>
      </w:r>
      <w:r w:rsidRPr="00DC43E4">
        <w:t xml:space="preserve">и меньше </w:t>
      </w:r>
      <w:r w:rsidRPr="00DC43E4">
        <w:rPr>
          <w:position w:val="-24"/>
        </w:rPr>
        <w:object w:dxaOrig="240" w:dyaOrig="620">
          <v:shape id="_x0000_i1037" type="#_x0000_t75" style="width:12pt;height:30.75pt" o:ole="">
            <v:imagedata r:id="rId28" o:title=""/>
          </v:shape>
          <o:OLEObject Type="Embed" ProgID="Equation.3" ShapeID="_x0000_i1037" DrawAspect="Content" ObjectID="_1550850067" r:id="rId29"/>
        </w:object>
      </w:r>
      <w:r w:rsidRPr="00DC43E4">
        <w:t>.</w:t>
      </w:r>
    </w:p>
    <w:p w:rsidR="009079E0" w:rsidRPr="00DC43E4" w:rsidRDefault="009079E0" w:rsidP="003169C8">
      <w:pPr>
        <w:rPr>
          <w:sz w:val="32"/>
          <w:szCs w:val="32"/>
        </w:rPr>
      </w:pPr>
    </w:p>
    <w:p w:rsidR="00173168" w:rsidRPr="00DC43E4" w:rsidRDefault="00173168" w:rsidP="005E0A60">
      <w:pPr>
        <w:jc w:val="center"/>
        <w:rPr>
          <w:sz w:val="32"/>
          <w:szCs w:val="32"/>
        </w:rPr>
      </w:pPr>
    </w:p>
    <w:p w:rsidR="005E0A60" w:rsidRPr="00DC43E4" w:rsidRDefault="005E0A60" w:rsidP="005E0A60">
      <w:pPr>
        <w:jc w:val="center"/>
        <w:rPr>
          <w:sz w:val="28"/>
          <w:szCs w:val="28"/>
        </w:rPr>
      </w:pPr>
      <w:r w:rsidRPr="00DC43E4">
        <w:rPr>
          <w:sz w:val="28"/>
          <w:szCs w:val="28"/>
        </w:rPr>
        <w:t xml:space="preserve">Вариант </w:t>
      </w:r>
      <w:r w:rsidRPr="00DC43E4">
        <w:rPr>
          <w:sz w:val="28"/>
          <w:szCs w:val="28"/>
          <w:lang w:val="en-US"/>
        </w:rPr>
        <w:t>II</w:t>
      </w:r>
    </w:p>
    <w:p w:rsidR="005E0A60" w:rsidRPr="00DC43E4" w:rsidRDefault="005E0A60">
      <w:r w:rsidRPr="00DC43E4">
        <w:t xml:space="preserve">1. Сократите: </w:t>
      </w:r>
      <w:r w:rsidRPr="00DC43E4">
        <w:rPr>
          <w:position w:val="-24"/>
        </w:rPr>
        <w:object w:dxaOrig="1820" w:dyaOrig="620">
          <v:shape id="_x0000_i1038" type="#_x0000_t75" style="width:90.75pt;height:30.75pt" o:ole="">
            <v:imagedata r:id="rId30" o:title=""/>
          </v:shape>
          <o:OLEObject Type="Embed" ProgID="Equation.3" ShapeID="_x0000_i1038" DrawAspect="Content" ObjectID="_1550850068" r:id="rId31"/>
        </w:object>
      </w:r>
      <w:r w:rsidR="009079E0" w:rsidRPr="00DC43E4">
        <w:t>.</w:t>
      </w:r>
    </w:p>
    <w:p w:rsidR="005E0A60" w:rsidRPr="00DC43E4" w:rsidRDefault="005E0A60"/>
    <w:p w:rsidR="005E0A60" w:rsidRPr="00DC43E4" w:rsidRDefault="005E0A60">
      <w:r w:rsidRPr="00DC43E4">
        <w:t>2. Выполните действия</w:t>
      </w:r>
      <w:r w:rsidR="009079E0" w:rsidRPr="00DC43E4">
        <w:t>:</w:t>
      </w:r>
    </w:p>
    <w:p w:rsidR="005E0A60" w:rsidRPr="00DC43E4" w:rsidRDefault="005E0A60">
      <w:r w:rsidRPr="00DC43E4">
        <w:t xml:space="preserve">а) </w:t>
      </w:r>
      <w:r w:rsidRPr="00DC43E4">
        <w:rPr>
          <w:position w:val="-24"/>
        </w:rPr>
        <w:object w:dxaOrig="720" w:dyaOrig="620">
          <v:shape id="_x0000_i1039" type="#_x0000_t75" style="width:36pt;height:30.75pt" o:ole="">
            <v:imagedata r:id="rId32" o:title=""/>
          </v:shape>
          <o:OLEObject Type="Embed" ProgID="Equation.3" ShapeID="_x0000_i1039" DrawAspect="Content" ObjectID="_1550850069" r:id="rId33"/>
        </w:object>
      </w:r>
      <w:r w:rsidR="009079E0" w:rsidRPr="00DC43E4">
        <w:t>;</w:t>
      </w:r>
      <w:r w:rsidRPr="00DC43E4">
        <w:t xml:space="preserve">   б) </w:t>
      </w:r>
      <w:r w:rsidR="00173168" w:rsidRPr="00DC43E4">
        <w:rPr>
          <w:position w:val="-24"/>
        </w:rPr>
        <w:object w:dxaOrig="840" w:dyaOrig="620">
          <v:shape id="_x0000_i1040" type="#_x0000_t75" style="width:42pt;height:30.75pt" o:ole="">
            <v:imagedata r:id="rId34" o:title=""/>
          </v:shape>
          <o:OLEObject Type="Embed" ProgID="Equation.3" ShapeID="_x0000_i1040" DrawAspect="Content" ObjectID="_1550850070" r:id="rId35"/>
        </w:object>
      </w:r>
      <w:r w:rsidR="009079E0" w:rsidRPr="00DC43E4">
        <w:t>;</w:t>
      </w:r>
      <w:r w:rsidRPr="00DC43E4">
        <w:t xml:space="preserve">   в) </w:t>
      </w:r>
      <w:r w:rsidR="00173168" w:rsidRPr="00DC43E4">
        <w:rPr>
          <w:position w:val="-24"/>
        </w:rPr>
        <w:object w:dxaOrig="1300" w:dyaOrig="620">
          <v:shape id="_x0000_i1041" type="#_x0000_t75" style="width:65.25pt;height:30.75pt" o:ole="">
            <v:imagedata r:id="rId36" o:title=""/>
          </v:shape>
          <o:OLEObject Type="Embed" ProgID="Equation.3" ShapeID="_x0000_i1041" DrawAspect="Content" ObjectID="_1550850071" r:id="rId37"/>
        </w:object>
      </w:r>
      <w:r w:rsidR="009079E0" w:rsidRPr="00DC43E4">
        <w:t>.</w:t>
      </w:r>
    </w:p>
    <w:p w:rsidR="005E0A60" w:rsidRPr="00DC43E4" w:rsidRDefault="005E0A60"/>
    <w:p w:rsidR="005E0A60" w:rsidRPr="00DC43E4" w:rsidRDefault="005E0A60">
      <w:r w:rsidRPr="00DC43E4">
        <w:t xml:space="preserve">3. </w:t>
      </w:r>
      <w:r w:rsidR="00173168" w:rsidRPr="00DC43E4">
        <w:t>Решите уравнение</w:t>
      </w:r>
      <w:r w:rsidR="009079E0" w:rsidRPr="00DC43E4">
        <w:t>:</w:t>
      </w:r>
    </w:p>
    <w:p w:rsidR="00173168" w:rsidRPr="00DC43E4" w:rsidRDefault="00173168">
      <w:r w:rsidRPr="00DC43E4">
        <w:t xml:space="preserve">а) </w:t>
      </w:r>
      <w:r w:rsidRPr="00DC43E4">
        <w:rPr>
          <w:position w:val="-24"/>
        </w:rPr>
        <w:object w:dxaOrig="1180" w:dyaOrig="620">
          <v:shape id="_x0000_i1042" type="#_x0000_t75" style="width:59.25pt;height:30.75pt" o:ole="">
            <v:imagedata r:id="rId38" o:title=""/>
          </v:shape>
          <o:OLEObject Type="Embed" ProgID="Equation.3" ShapeID="_x0000_i1042" DrawAspect="Content" ObjectID="_1550850072" r:id="rId39"/>
        </w:object>
      </w:r>
      <w:r w:rsidR="009079E0" w:rsidRPr="00DC43E4">
        <w:t>;</w:t>
      </w:r>
      <w:r w:rsidRPr="00DC43E4">
        <w:t xml:space="preserve">       б) 6</w:t>
      </w:r>
      <w:r w:rsidR="009079E0" w:rsidRPr="00DC43E4">
        <w:t>,28</w:t>
      </w:r>
      <w:r w:rsidR="009079E0" w:rsidRPr="00DC43E4">
        <w:rPr>
          <w:lang w:val="en-US"/>
        </w:rPr>
        <w:t>n</w:t>
      </w:r>
      <w:r w:rsidR="009079E0" w:rsidRPr="00DC43E4">
        <w:t xml:space="preserve"> – 2,8</w:t>
      </w:r>
      <w:r w:rsidR="009079E0" w:rsidRPr="00DC43E4">
        <w:rPr>
          <w:lang w:val="en-US"/>
        </w:rPr>
        <w:t>n</w:t>
      </w:r>
      <w:r w:rsidRPr="00DC43E4">
        <w:t xml:space="preserve"> = 36,54</w:t>
      </w:r>
      <w:r w:rsidR="009079E0" w:rsidRPr="00DC43E4">
        <w:t>.</w:t>
      </w:r>
    </w:p>
    <w:p w:rsidR="00173168" w:rsidRPr="00DC43E4" w:rsidRDefault="00173168"/>
    <w:p w:rsidR="00173168" w:rsidRPr="00DC43E4" w:rsidRDefault="00173168">
      <w:r w:rsidRPr="00DC43E4">
        <w:t xml:space="preserve">4. В первый день засеяли </w:t>
      </w:r>
      <w:r w:rsidRPr="00DC43E4">
        <w:rPr>
          <w:position w:val="-24"/>
        </w:rPr>
        <w:object w:dxaOrig="320" w:dyaOrig="620">
          <v:shape id="_x0000_i1043" type="#_x0000_t75" style="width:15.75pt;height:30.75pt" o:ole="">
            <v:imagedata r:id="rId40" o:title=""/>
          </v:shape>
          <o:OLEObject Type="Embed" ProgID="Equation.3" ShapeID="_x0000_i1043" DrawAspect="Content" ObjectID="_1550850073" r:id="rId41"/>
        </w:object>
      </w:r>
      <w:r w:rsidRPr="00DC43E4">
        <w:t xml:space="preserve"> всего поля, во второй день засеяли на </w:t>
      </w:r>
      <w:r w:rsidRPr="00DC43E4">
        <w:rPr>
          <w:position w:val="-24"/>
        </w:rPr>
        <w:object w:dxaOrig="320" w:dyaOrig="620">
          <v:shape id="_x0000_i1044" type="#_x0000_t75" style="width:15.75pt;height:30.75pt" o:ole="">
            <v:imagedata r:id="rId42" o:title=""/>
          </v:shape>
          <o:OLEObject Type="Embed" ProgID="Equation.3" ShapeID="_x0000_i1044" DrawAspect="Content" ObjectID="_1550850074" r:id="rId43"/>
        </w:object>
      </w:r>
      <w:r w:rsidRPr="00DC43E4">
        <w:t>поля меньше, чем в первый. Какую часть поля засеяли за эти два дня?</w:t>
      </w:r>
    </w:p>
    <w:p w:rsidR="00173168" w:rsidRPr="00DC43E4" w:rsidRDefault="00173168"/>
    <w:p w:rsidR="00173168" w:rsidRPr="00DC43E4" w:rsidRDefault="00173168">
      <w:r w:rsidRPr="00DC43E4">
        <w:t xml:space="preserve">5. Найдите четыре дроби, каждая из которых больше </w:t>
      </w:r>
      <w:r w:rsidRPr="00DC43E4">
        <w:rPr>
          <w:position w:val="-24"/>
        </w:rPr>
        <w:object w:dxaOrig="240" w:dyaOrig="620">
          <v:shape id="_x0000_i1045" type="#_x0000_t75" style="width:12pt;height:30.75pt" o:ole="">
            <v:imagedata r:id="rId44" o:title=""/>
          </v:shape>
          <o:OLEObject Type="Embed" ProgID="Equation.3" ShapeID="_x0000_i1045" DrawAspect="Content" ObjectID="_1550850075" r:id="rId45"/>
        </w:object>
      </w:r>
      <w:r w:rsidRPr="00DC43E4">
        <w:t xml:space="preserve">и меньше </w:t>
      </w:r>
      <w:r w:rsidRPr="00DC43E4">
        <w:rPr>
          <w:position w:val="-24"/>
        </w:rPr>
        <w:object w:dxaOrig="240" w:dyaOrig="620">
          <v:shape id="_x0000_i1046" type="#_x0000_t75" style="width:12pt;height:30.75pt" o:ole="">
            <v:imagedata r:id="rId46" o:title=""/>
          </v:shape>
          <o:OLEObject Type="Embed" ProgID="Equation.3" ShapeID="_x0000_i1046" DrawAspect="Content" ObjectID="_1550850076" r:id="rId47"/>
        </w:object>
      </w:r>
      <w:r w:rsidRPr="00DC43E4">
        <w:t>.</w:t>
      </w:r>
    </w:p>
    <w:p w:rsidR="003169C8" w:rsidRPr="003169C8" w:rsidRDefault="003169C8" w:rsidP="003169C8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3169C8" w:rsidRDefault="003169C8" w:rsidP="003169C8">
      <w:r>
        <w:t>«5» - верно выполнены все задания;</w:t>
      </w:r>
    </w:p>
    <w:p w:rsidR="003169C8" w:rsidRDefault="003169C8" w:rsidP="003169C8">
      <w:r>
        <w:t>«4» - верно выполнены 4 задания;</w:t>
      </w:r>
    </w:p>
    <w:p w:rsidR="00B05EE3" w:rsidRPr="007A656C" w:rsidRDefault="003169C8" w:rsidP="007A656C">
      <w:r>
        <w:t>«3» - верно выполнены 3 задания.</w:t>
      </w:r>
    </w:p>
    <w:p w:rsidR="00756416" w:rsidRDefault="00756416" w:rsidP="00756416">
      <w:pPr>
        <w:rPr>
          <w:sz w:val="28"/>
          <w:szCs w:val="28"/>
        </w:rPr>
      </w:pPr>
    </w:p>
    <w:p w:rsidR="00F926CB" w:rsidRPr="00317AF3" w:rsidRDefault="00756416" w:rsidP="00756416">
      <w:pPr>
        <w:rPr>
          <w:b/>
          <w:sz w:val="32"/>
          <w:szCs w:val="32"/>
        </w:rPr>
      </w:pPr>
      <w:r w:rsidRPr="00756416">
        <w:rPr>
          <w:sz w:val="28"/>
          <w:szCs w:val="28"/>
        </w:rPr>
        <w:t>Контрольная работа № 3 по теме «</w:t>
      </w:r>
      <w:r w:rsidRPr="00756416">
        <w:rPr>
          <w:bCs/>
          <w:iCs/>
          <w:sz w:val="28"/>
          <w:szCs w:val="28"/>
        </w:rPr>
        <w:t>Сложение и вычитание смешанныхчисел</w:t>
      </w:r>
      <w:r w:rsidRPr="00756416">
        <w:rPr>
          <w:sz w:val="28"/>
          <w:szCs w:val="28"/>
        </w:rPr>
        <w:t>»</w:t>
      </w:r>
      <w:r w:rsidRPr="00853011">
        <w:t>.</w:t>
      </w:r>
      <w:r w:rsidR="00F368D6" w:rsidRPr="0077336A">
        <w:rPr>
          <w:b/>
          <w:sz w:val="32"/>
          <w:szCs w:val="32"/>
        </w:rPr>
        <w:pict>
          <v:shape id="_x0000_i1047" type="#_x0000_t75" style="width:411.75pt;height:33.75pt">
            <v:imagedata r:id="rId48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9</w:t>
      </w:r>
      <w:r w:rsidRPr="00853011">
        <w:t>.11.1</w:t>
      </w:r>
      <w:r>
        <w:t>6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Default="009079E0" w:rsidP="00173168">
      <w:pPr>
        <w:jc w:val="center"/>
        <w:rPr>
          <w:b/>
          <w:sz w:val="32"/>
          <w:szCs w:val="32"/>
        </w:rPr>
      </w:pPr>
    </w:p>
    <w:p w:rsidR="00173168" w:rsidRPr="009079E0" w:rsidRDefault="00173168" w:rsidP="00173168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173168" w:rsidRPr="00DC43E4" w:rsidRDefault="00173168">
      <w:r w:rsidRPr="00DC43E4">
        <w:t>1. Сравните числа</w:t>
      </w:r>
      <w:r w:rsidR="009079E0" w:rsidRPr="00DC43E4">
        <w:t>:</w:t>
      </w:r>
    </w:p>
    <w:p w:rsidR="00173168" w:rsidRPr="00DC43E4" w:rsidRDefault="00173168">
      <w:r w:rsidRPr="00DC43E4">
        <w:t xml:space="preserve">а) </w:t>
      </w:r>
      <w:r w:rsidRPr="00DC43E4">
        <w:rPr>
          <w:position w:val="-24"/>
        </w:rPr>
        <w:object w:dxaOrig="360" w:dyaOrig="620">
          <v:shape id="_x0000_i1048" type="#_x0000_t75" style="width:18pt;height:30.75pt" o:ole="">
            <v:imagedata r:id="rId49" o:title=""/>
          </v:shape>
          <o:OLEObject Type="Embed" ProgID="Equation.3" ShapeID="_x0000_i1048" DrawAspect="Content" ObjectID="_1550850077" r:id="rId50"/>
        </w:object>
      </w:r>
      <w:r w:rsidRPr="00DC43E4">
        <w:t xml:space="preserve"> и </w:t>
      </w:r>
      <w:r w:rsidRPr="00DC43E4">
        <w:rPr>
          <w:position w:val="-24"/>
        </w:rPr>
        <w:object w:dxaOrig="320" w:dyaOrig="620">
          <v:shape id="_x0000_i1049" type="#_x0000_t75" style="width:15.75pt;height:30.75pt" o:ole="">
            <v:imagedata r:id="rId51" o:title=""/>
          </v:shape>
          <o:OLEObject Type="Embed" ProgID="Equation.3" ShapeID="_x0000_i1049" DrawAspect="Content" ObjectID="_1550850078" r:id="rId52"/>
        </w:object>
      </w:r>
      <w:r w:rsidR="009079E0" w:rsidRPr="00DC43E4">
        <w:t>;</w:t>
      </w:r>
      <w:r w:rsidRPr="00DC43E4">
        <w:t xml:space="preserve">     б) </w:t>
      </w:r>
      <w:r w:rsidRPr="00DC43E4">
        <w:rPr>
          <w:position w:val="-24"/>
        </w:rPr>
        <w:object w:dxaOrig="320" w:dyaOrig="620">
          <v:shape id="_x0000_i1050" type="#_x0000_t75" style="width:15.75pt;height:30.75pt" o:ole="">
            <v:imagedata r:id="rId53" o:title=""/>
          </v:shape>
          <o:OLEObject Type="Embed" ProgID="Equation.3" ShapeID="_x0000_i1050" DrawAspect="Content" ObjectID="_1550850079" r:id="rId54"/>
        </w:object>
      </w:r>
      <w:r w:rsidRPr="00DC43E4">
        <w:t xml:space="preserve"> и </w:t>
      </w:r>
      <w:r w:rsidR="001240CB" w:rsidRPr="00DC43E4">
        <w:rPr>
          <w:position w:val="-24"/>
        </w:rPr>
        <w:object w:dxaOrig="320" w:dyaOrig="620">
          <v:shape id="_x0000_i1051" type="#_x0000_t75" style="width:15.75pt;height:30.75pt" o:ole="">
            <v:imagedata r:id="rId55" o:title=""/>
          </v:shape>
          <o:OLEObject Type="Embed" ProgID="Equation.3" ShapeID="_x0000_i1051" DrawAspect="Content" ObjectID="_1550850080" r:id="rId56"/>
        </w:object>
      </w:r>
      <w:r w:rsidR="009079E0" w:rsidRPr="00DC43E4">
        <w:t>;</w:t>
      </w:r>
      <w:r w:rsidRPr="00DC43E4">
        <w:t xml:space="preserve">     в) 0,48 и </w:t>
      </w:r>
      <w:r w:rsidR="001240CB" w:rsidRPr="00DC43E4">
        <w:rPr>
          <w:position w:val="-24"/>
        </w:rPr>
        <w:object w:dxaOrig="360" w:dyaOrig="620">
          <v:shape id="_x0000_i1052" type="#_x0000_t75" style="width:18pt;height:30.75pt" o:ole="">
            <v:imagedata r:id="rId57" o:title=""/>
          </v:shape>
          <o:OLEObject Type="Embed" ProgID="Equation.3" ShapeID="_x0000_i1052" DrawAspect="Content" ObjectID="_1550850081" r:id="rId58"/>
        </w:object>
      </w:r>
      <w:r w:rsidR="009079E0" w:rsidRPr="00DC43E4">
        <w:t>.</w:t>
      </w:r>
    </w:p>
    <w:p w:rsidR="00173168" w:rsidRPr="00DC43E4" w:rsidRDefault="00173168">
      <w:r w:rsidRPr="00DC43E4">
        <w:t>2. Найдите значение выражения</w:t>
      </w:r>
      <w:r w:rsidR="009079E0" w:rsidRPr="00DC43E4">
        <w:t>:</w:t>
      </w:r>
    </w:p>
    <w:p w:rsidR="001240CB" w:rsidRPr="00DC43E4" w:rsidRDefault="001240CB">
      <w:r w:rsidRPr="00DC43E4">
        <w:t xml:space="preserve">а) </w:t>
      </w:r>
      <w:r w:rsidRPr="00DC43E4">
        <w:rPr>
          <w:position w:val="-24"/>
        </w:rPr>
        <w:object w:dxaOrig="700" w:dyaOrig="620">
          <v:shape id="_x0000_i1053" type="#_x0000_t75" style="width:35.25pt;height:30.75pt" o:ole="">
            <v:imagedata r:id="rId59" o:title=""/>
          </v:shape>
          <o:OLEObject Type="Embed" ProgID="Equation.3" ShapeID="_x0000_i1053" DrawAspect="Content" ObjectID="_1550850082" r:id="rId60"/>
        </w:object>
      </w:r>
      <w:r w:rsidR="009079E0" w:rsidRPr="00DC43E4">
        <w:t>;</w:t>
      </w:r>
      <w:r w:rsidRPr="00DC43E4">
        <w:t xml:space="preserve">           б) </w:t>
      </w:r>
      <w:r w:rsidRPr="00DC43E4">
        <w:rPr>
          <w:position w:val="-24"/>
        </w:rPr>
        <w:object w:dxaOrig="980" w:dyaOrig="620">
          <v:shape id="_x0000_i1054" type="#_x0000_t75" style="width:48.75pt;height:30.75pt" o:ole="">
            <v:imagedata r:id="rId61" o:title=""/>
          </v:shape>
          <o:OLEObject Type="Embed" ProgID="Equation.3" ShapeID="_x0000_i1054" DrawAspect="Content" ObjectID="_1550850083" r:id="rId62"/>
        </w:object>
      </w:r>
      <w:r w:rsidR="009079E0" w:rsidRPr="00DC43E4">
        <w:t>;</w:t>
      </w:r>
      <w:r w:rsidRPr="00DC43E4">
        <w:t xml:space="preserve">               в) </w:t>
      </w:r>
      <w:r w:rsidRPr="00DC43E4">
        <w:rPr>
          <w:position w:val="-24"/>
        </w:rPr>
        <w:object w:dxaOrig="1060" w:dyaOrig="620">
          <v:shape id="_x0000_i1055" type="#_x0000_t75" style="width:53.25pt;height:30.75pt" o:ole="">
            <v:imagedata r:id="rId63" o:title=""/>
          </v:shape>
          <o:OLEObject Type="Embed" ProgID="Equation.3" ShapeID="_x0000_i1055" DrawAspect="Content" ObjectID="_1550850084" r:id="rId64"/>
        </w:object>
      </w:r>
      <w:r w:rsidR="009079E0" w:rsidRPr="00DC43E4">
        <w:t>;</w:t>
      </w:r>
      <w:r w:rsidRPr="00DC43E4">
        <w:t xml:space="preserve">                  г) </w:t>
      </w:r>
      <w:r w:rsidRPr="00DC43E4">
        <w:rPr>
          <w:position w:val="-24"/>
        </w:rPr>
        <w:object w:dxaOrig="880" w:dyaOrig="620">
          <v:shape id="_x0000_i1056" type="#_x0000_t75" style="width:44.25pt;height:30.75pt" o:ole="">
            <v:imagedata r:id="rId65" o:title=""/>
          </v:shape>
          <o:OLEObject Type="Embed" ProgID="Equation.3" ShapeID="_x0000_i1056" DrawAspect="Content" ObjectID="_1550850085" r:id="rId66"/>
        </w:object>
      </w:r>
      <w:r w:rsidR="009079E0" w:rsidRPr="00DC43E4">
        <w:t>.</w:t>
      </w:r>
    </w:p>
    <w:p w:rsidR="009F4D1B" w:rsidRPr="00DC43E4" w:rsidRDefault="001240CB">
      <w:r w:rsidRPr="00DC43E4">
        <w:t xml:space="preserve">3. На автомашине планировали перевезти сначала </w:t>
      </w:r>
      <w:r w:rsidRPr="00DC43E4">
        <w:rPr>
          <w:position w:val="-24"/>
        </w:rPr>
        <w:object w:dxaOrig="360" w:dyaOrig="620">
          <v:shape id="_x0000_i1057" type="#_x0000_t75" style="width:18pt;height:30.75pt" o:ole="">
            <v:imagedata r:id="rId67" o:title=""/>
          </v:shape>
          <o:OLEObject Type="Embed" ProgID="Equation.3" ShapeID="_x0000_i1057" DrawAspect="Content" ObjectID="_1550850086" r:id="rId68"/>
        </w:object>
      </w:r>
      <w:r w:rsidRPr="00DC43E4">
        <w:t>т груза, а потом</w:t>
      </w:r>
      <w:r w:rsidR="009F4D1B" w:rsidRPr="00DC43E4">
        <w:t xml:space="preserve"> ещё </w:t>
      </w:r>
      <w:r w:rsidR="009F4D1B" w:rsidRPr="00DC43E4">
        <w:rPr>
          <w:position w:val="-24"/>
        </w:rPr>
        <w:object w:dxaOrig="480" w:dyaOrig="620">
          <v:shape id="_x0000_i1058" type="#_x0000_t75" style="width:24pt;height:30.75pt" o:ole="">
            <v:imagedata r:id="rId69" o:title=""/>
          </v:shape>
          <o:OLEObject Type="Embed" ProgID="Equation.3" ShapeID="_x0000_i1058" DrawAspect="Content" ObjectID="_1550850087" r:id="rId70"/>
        </w:object>
      </w:r>
      <w:r w:rsidR="009F4D1B" w:rsidRPr="00DC43E4">
        <w:t xml:space="preserve">т. Однако перевезли на </w:t>
      </w:r>
      <w:r w:rsidR="009F4D1B" w:rsidRPr="00DC43E4">
        <w:rPr>
          <w:position w:val="-24"/>
        </w:rPr>
        <w:object w:dxaOrig="340" w:dyaOrig="620">
          <v:shape id="_x0000_i1059" type="#_x0000_t75" style="width:17.25pt;height:30.75pt" o:ole="">
            <v:imagedata r:id="rId71" o:title=""/>
          </v:shape>
          <o:OLEObject Type="Embed" ProgID="Equation.3" ShapeID="_x0000_i1059" DrawAspect="Content" ObjectID="_1550850088" r:id="rId72"/>
        </w:object>
      </w:r>
      <w:r w:rsidR="009F4D1B" w:rsidRPr="00DC43E4">
        <w:t>т меньше, чем предполагали. Сколько всего тонн груза перевезли на автомашине?</w:t>
      </w:r>
    </w:p>
    <w:p w:rsidR="009F4D1B" w:rsidRPr="00DC43E4" w:rsidRDefault="009F4D1B">
      <w:r w:rsidRPr="00DC43E4">
        <w:t>4. Решите уравнение</w:t>
      </w:r>
      <w:r w:rsidR="009079E0" w:rsidRPr="00DC43E4">
        <w:t>:</w:t>
      </w:r>
    </w:p>
    <w:p w:rsidR="009F4D1B" w:rsidRPr="00DC43E4" w:rsidRDefault="009F4D1B">
      <w:r w:rsidRPr="00DC43E4">
        <w:t xml:space="preserve">а) </w:t>
      </w:r>
      <w:r w:rsidRPr="00DC43E4">
        <w:rPr>
          <w:position w:val="-24"/>
        </w:rPr>
        <w:object w:dxaOrig="1460" w:dyaOrig="620">
          <v:shape id="_x0000_i1060" type="#_x0000_t75" style="width:72.75pt;height:30.75pt" o:ole="">
            <v:imagedata r:id="rId73" o:title=""/>
          </v:shape>
          <o:OLEObject Type="Embed" ProgID="Equation.3" ShapeID="_x0000_i1060" DrawAspect="Content" ObjectID="_1550850089" r:id="rId74"/>
        </w:object>
      </w:r>
      <w:r w:rsidR="009079E0" w:rsidRPr="00DC43E4">
        <w:t xml:space="preserve">;          б) 3,45∙(2,08 – </w:t>
      </w:r>
      <w:r w:rsidR="009079E0" w:rsidRPr="00DC43E4">
        <w:rPr>
          <w:lang w:val="en-US"/>
        </w:rPr>
        <w:t>k</w:t>
      </w:r>
      <w:r w:rsidRPr="00DC43E4">
        <w:t>) = 6,21</w:t>
      </w:r>
      <w:r w:rsidR="009079E0" w:rsidRPr="00DC43E4">
        <w:t>.</w:t>
      </w:r>
    </w:p>
    <w:p w:rsidR="00DC43E4" w:rsidRDefault="009F4D1B" w:rsidP="009079E0">
      <w:r w:rsidRPr="00DC43E4">
        <w:t>5. Представьте дробь</w:t>
      </w:r>
      <w:r w:rsidR="009079E0" w:rsidRPr="00DC43E4">
        <w:t xml:space="preserve">  </w:t>
      </w:r>
      <w:r w:rsidR="009079E0" w:rsidRPr="00DC43E4">
        <w:rPr>
          <w:position w:val="-24"/>
        </w:rPr>
        <w:object w:dxaOrig="340" w:dyaOrig="620">
          <v:shape id="_x0000_i1061" type="#_x0000_t75" style="width:17.25pt;height:30.75pt" o:ole="">
            <v:imagedata r:id="rId75" o:title=""/>
          </v:shape>
          <o:OLEObject Type="Embed" ProgID="Equation.3" ShapeID="_x0000_i1061" DrawAspect="Content" ObjectID="_1550850090" r:id="rId76"/>
        </w:object>
      </w:r>
      <w:r w:rsidRPr="00DC43E4">
        <w:t xml:space="preserve"> в виде суммы трех дробей, у каждой из  которых числитель </w:t>
      </w:r>
    </w:p>
    <w:p w:rsidR="00DE617F" w:rsidRPr="00DC43E4" w:rsidRDefault="009F4D1B" w:rsidP="009079E0">
      <w:pPr>
        <w:rPr>
          <w:sz w:val="32"/>
          <w:szCs w:val="32"/>
        </w:rPr>
      </w:pPr>
      <w:r w:rsidRPr="00DC43E4">
        <w:t>равен 1.</w:t>
      </w:r>
      <w:r w:rsidR="00DC43E4" w:rsidRPr="00DC43E4">
        <w:rPr>
          <w:sz w:val="32"/>
          <w:szCs w:val="32"/>
        </w:rPr>
        <w:t xml:space="preserve"> </w:t>
      </w:r>
    </w:p>
    <w:p w:rsidR="00DC43E4" w:rsidRDefault="00DC43E4" w:rsidP="009F4D1B">
      <w:pPr>
        <w:jc w:val="center"/>
        <w:rPr>
          <w:sz w:val="28"/>
          <w:szCs w:val="28"/>
        </w:rPr>
      </w:pPr>
    </w:p>
    <w:p w:rsidR="00756416" w:rsidRDefault="00756416" w:rsidP="009F4D1B">
      <w:pPr>
        <w:jc w:val="center"/>
        <w:rPr>
          <w:sz w:val="28"/>
          <w:szCs w:val="28"/>
        </w:rPr>
      </w:pPr>
    </w:p>
    <w:p w:rsidR="009F4D1B" w:rsidRPr="00DC43E4" w:rsidRDefault="009F4D1B" w:rsidP="009F4D1B">
      <w:pPr>
        <w:jc w:val="center"/>
        <w:rPr>
          <w:sz w:val="28"/>
          <w:szCs w:val="28"/>
        </w:rPr>
      </w:pPr>
      <w:r w:rsidRPr="00DC43E4">
        <w:rPr>
          <w:sz w:val="28"/>
          <w:szCs w:val="28"/>
        </w:rPr>
        <w:lastRenderedPageBreak/>
        <w:t xml:space="preserve">Вариант </w:t>
      </w:r>
      <w:r w:rsidRPr="00DC43E4">
        <w:rPr>
          <w:sz w:val="28"/>
          <w:szCs w:val="28"/>
          <w:lang w:val="en-US"/>
        </w:rPr>
        <w:t>II</w:t>
      </w:r>
    </w:p>
    <w:p w:rsidR="009F4D1B" w:rsidRPr="00DC43E4" w:rsidRDefault="009F4D1B">
      <w:r w:rsidRPr="00DC43E4">
        <w:t>1. Сравните числа</w:t>
      </w:r>
      <w:r w:rsidR="009079E0" w:rsidRPr="00DC43E4">
        <w:t>:</w:t>
      </w:r>
    </w:p>
    <w:p w:rsidR="009F4D1B" w:rsidRPr="00DC43E4" w:rsidRDefault="009F4D1B">
      <w:r w:rsidRPr="00DC43E4">
        <w:t xml:space="preserve">а) </w:t>
      </w:r>
      <w:r w:rsidR="00264ABE" w:rsidRPr="00DC43E4">
        <w:rPr>
          <w:position w:val="-24"/>
        </w:rPr>
        <w:object w:dxaOrig="320" w:dyaOrig="620">
          <v:shape id="_x0000_i1062" type="#_x0000_t75" style="width:15.75pt;height:30.75pt" o:ole="">
            <v:imagedata r:id="rId77" o:title=""/>
          </v:shape>
          <o:OLEObject Type="Embed" ProgID="Equation.3" ShapeID="_x0000_i1062" DrawAspect="Content" ObjectID="_1550850091" r:id="rId78"/>
        </w:object>
      </w:r>
      <w:r w:rsidRPr="00DC43E4">
        <w:t xml:space="preserve"> и </w:t>
      </w:r>
      <w:r w:rsidR="00264ABE" w:rsidRPr="00DC43E4">
        <w:rPr>
          <w:position w:val="-24"/>
        </w:rPr>
        <w:object w:dxaOrig="360" w:dyaOrig="620">
          <v:shape id="_x0000_i1063" type="#_x0000_t75" style="width:18pt;height:30.75pt" o:ole="">
            <v:imagedata r:id="rId79" o:title=""/>
          </v:shape>
          <o:OLEObject Type="Embed" ProgID="Equation.3" ShapeID="_x0000_i1063" DrawAspect="Content" ObjectID="_1550850092" r:id="rId80"/>
        </w:object>
      </w:r>
      <w:r w:rsidR="009079E0" w:rsidRPr="00DC43E4">
        <w:t>;</w:t>
      </w:r>
      <w:r w:rsidR="00264ABE" w:rsidRPr="00DC43E4">
        <w:t xml:space="preserve">            б) </w:t>
      </w:r>
      <w:r w:rsidR="00264ABE" w:rsidRPr="00DC43E4">
        <w:rPr>
          <w:position w:val="-24"/>
        </w:rPr>
        <w:object w:dxaOrig="320" w:dyaOrig="620">
          <v:shape id="_x0000_i1064" type="#_x0000_t75" style="width:15.75pt;height:30.75pt" o:ole="">
            <v:imagedata r:id="rId81" o:title=""/>
          </v:shape>
          <o:OLEObject Type="Embed" ProgID="Equation.3" ShapeID="_x0000_i1064" DrawAspect="Content" ObjectID="_1550850093" r:id="rId82"/>
        </w:object>
      </w:r>
      <w:r w:rsidR="00264ABE" w:rsidRPr="00DC43E4">
        <w:t xml:space="preserve"> и </w:t>
      </w:r>
      <w:r w:rsidR="00264ABE" w:rsidRPr="00DC43E4">
        <w:rPr>
          <w:position w:val="-24"/>
        </w:rPr>
        <w:object w:dxaOrig="340" w:dyaOrig="620">
          <v:shape id="_x0000_i1065" type="#_x0000_t75" style="width:17.25pt;height:30.75pt" o:ole="">
            <v:imagedata r:id="rId83" o:title=""/>
          </v:shape>
          <o:OLEObject Type="Embed" ProgID="Equation.3" ShapeID="_x0000_i1065" DrawAspect="Content" ObjectID="_1550850094" r:id="rId84"/>
        </w:object>
      </w:r>
      <w:r w:rsidR="009079E0" w:rsidRPr="00DC43E4">
        <w:t>;</w:t>
      </w:r>
      <w:r w:rsidR="00264ABE" w:rsidRPr="00DC43E4">
        <w:t xml:space="preserve">                в) </w:t>
      </w:r>
      <w:r w:rsidR="00264ABE" w:rsidRPr="00DC43E4">
        <w:rPr>
          <w:position w:val="-24"/>
        </w:rPr>
        <w:object w:dxaOrig="360" w:dyaOrig="620">
          <v:shape id="_x0000_i1066" type="#_x0000_t75" style="width:18pt;height:30.75pt" o:ole="">
            <v:imagedata r:id="rId85" o:title=""/>
          </v:shape>
          <o:OLEObject Type="Embed" ProgID="Equation.3" ShapeID="_x0000_i1066" DrawAspect="Content" ObjectID="_1550850095" r:id="rId86"/>
        </w:object>
      </w:r>
      <w:r w:rsidR="00264ABE" w:rsidRPr="00DC43E4">
        <w:t xml:space="preserve"> и 0,72</w:t>
      </w:r>
      <w:r w:rsidR="009079E0" w:rsidRPr="00DC43E4">
        <w:t>.</w:t>
      </w:r>
    </w:p>
    <w:p w:rsidR="00264ABE" w:rsidRPr="00DC43E4" w:rsidRDefault="00264ABE"/>
    <w:p w:rsidR="00264ABE" w:rsidRPr="00DC43E4" w:rsidRDefault="00264ABE">
      <w:r w:rsidRPr="00DC43E4">
        <w:t>2. Найдите значения выражения</w:t>
      </w:r>
      <w:r w:rsidR="009079E0" w:rsidRPr="00DC43E4">
        <w:t>:</w:t>
      </w:r>
    </w:p>
    <w:p w:rsidR="00264ABE" w:rsidRPr="00DC43E4" w:rsidRDefault="00264ABE">
      <w:r w:rsidRPr="00DC43E4">
        <w:t>а)</w:t>
      </w:r>
      <w:r w:rsidR="00DC43E4">
        <w:t xml:space="preserve"> </w:t>
      </w:r>
      <w:r w:rsidRPr="00DC43E4">
        <w:t xml:space="preserve">7 - </w:t>
      </w:r>
      <w:r w:rsidRPr="00DC43E4">
        <w:rPr>
          <w:position w:val="-24"/>
        </w:rPr>
        <w:object w:dxaOrig="380" w:dyaOrig="620">
          <v:shape id="_x0000_i1067" type="#_x0000_t75" style="width:18.75pt;height:30.75pt" o:ole="">
            <v:imagedata r:id="rId87" o:title=""/>
          </v:shape>
          <o:OLEObject Type="Embed" ProgID="Equation.3" ShapeID="_x0000_i1067" DrawAspect="Content" ObjectID="_1550850096" r:id="rId88"/>
        </w:object>
      </w:r>
      <w:r w:rsidR="009079E0" w:rsidRPr="00DC43E4">
        <w:t>;</w:t>
      </w:r>
      <w:r w:rsidRPr="00DC43E4">
        <w:t xml:space="preserve">             б) </w:t>
      </w:r>
      <w:r w:rsidRPr="00DC43E4">
        <w:rPr>
          <w:position w:val="-24"/>
        </w:rPr>
        <w:object w:dxaOrig="1060" w:dyaOrig="620">
          <v:shape id="_x0000_i1068" type="#_x0000_t75" style="width:53.25pt;height:30.75pt" o:ole="">
            <v:imagedata r:id="rId89" o:title=""/>
          </v:shape>
          <o:OLEObject Type="Embed" ProgID="Equation.3" ShapeID="_x0000_i1068" DrawAspect="Content" ObjectID="_1550850097" r:id="rId90"/>
        </w:object>
      </w:r>
      <w:r w:rsidR="009079E0" w:rsidRPr="00DC43E4">
        <w:t>;</w:t>
      </w:r>
      <w:r w:rsidRPr="00DC43E4">
        <w:t xml:space="preserve">               в) </w:t>
      </w:r>
      <w:r w:rsidRPr="00DC43E4">
        <w:rPr>
          <w:position w:val="-24"/>
        </w:rPr>
        <w:object w:dxaOrig="1120" w:dyaOrig="620">
          <v:shape id="_x0000_i1069" type="#_x0000_t75" style="width:56.25pt;height:30.75pt" o:ole="">
            <v:imagedata r:id="rId91" o:title=""/>
          </v:shape>
          <o:OLEObject Type="Embed" ProgID="Equation.3" ShapeID="_x0000_i1069" DrawAspect="Content" ObjectID="_1550850098" r:id="rId92"/>
        </w:object>
      </w:r>
      <w:r w:rsidR="009079E0" w:rsidRPr="00DC43E4">
        <w:t>;</w:t>
      </w:r>
      <w:r w:rsidRPr="00DC43E4">
        <w:t xml:space="preserve">               г)</w:t>
      </w:r>
      <w:r w:rsidR="00DC43E4">
        <w:t xml:space="preserve"> </w:t>
      </w:r>
      <w:r w:rsidRPr="00DC43E4">
        <w:rPr>
          <w:position w:val="-24"/>
        </w:rPr>
        <w:object w:dxaOrig="880" w:dyaOrig="620">
          <v:shape id="_x0000_i1070" type="#_x0000_t75" style="width:44.25pt;height:30.75pt" o:ole="">
            <v:imagedata r:id="rId93" o:title=""/>
          </v:shape>
          <o:OLEObject Type="Embed" ProgID="Equation.3" ShapeID="_x0000_i1070" DrawAspect="Content" ObjectID="_1550850099" r:id="rId94"/>
        </w:object>
      </w:r>
      <w:r w:rsidR="009079E0" w:rsidRPr="00DC43E4">
        <w:t>.</w:t>
      </w:r>
    </w:p>
    <w:p w:rsidR="00264ABE" w:rsidRPr="00DC43E4" w:rsidRDefault="00264ABE">
      <w:r w:rsidRPr="00DC43E4">
        <w:t xml:space="preserve">3. С одного опытного участка рассчитывали собрать </w:t>
      </w:r>
      <w:r w:rsidRPr="00DC43E4">
        <w:rPr>
          <w:position w:val="-24"/>
        </w:rPr>
        <w:object w:dxaOrig="460" w:dyaOrig="620">
          <v:shape id="_x0000_i1071" type="#_x0000_t75" style="width:23.25pt;height:30.75pt" o:ole="">
            <v:imagedata r:id="rId95" o:title=""/>
          </v:shape>
          <o:OLEObject Type="Embed" ProgID="Equation.3" ShapeID="_x0000_i1071" DrawAspect="Content" ObjectID="_1550850100" r:id="rId96"/>
        </w:object>
      </w:r>
      <w:r w:rsidRPr="00DC43E4">
        <w:t xml:space="preserve">т пшеницы, а с другого </w:t>
      </w:r>
      <w:r w:rsidRPr="00DC43E4">
        <w:rPr>
          <w:position w:val="-24"/>
        </w:rPr>
        <w:object w:dxaOrig="480" w:dyaOrig="620">
          <v:shape id="_x0000_i1072" type="#_x0000_t75" style="width:24pt;height:30.75pt" o:ole="">
            <v:imagedata r:id="rId97" o:title=""/>
          </v:shape>
          <o:OLEObject Type="Embed" ProgID="Equation.3" ShapeID="_x0000_i1072" DrawAspect="Content" ObjectID="_1550850101" r:id="rId98"/>
        </w:object>
      </w:r>
      <w:r w:rsidRPr="00DC43E4">
        <w:t xml:space="preserve">т. Однако с них собрали на </w:t>
      </w:r>
      <w:r w:rsidRPr="00DC43E4">
        <w:rPr>
          <w:position w:val="-24"/>
        </w:rPr>
        <w:object w:dxaOrig="320" w:dyaOrig="620">
          <v:shape id="_x0000_i1073" type="#_x0000_t75" style="width:15.75pt;height:30.75pt" o:ole="">
            <v:imagedata r:id="rId99" o:title=""/>
          </v:shape>
          <o:OLEObject Type="Embed" ProgID="Equation.3" ShapeID="_x0000_i1073" DrawAspect="Content" ObjectID="_1550850102" r:id="rId100"/>
        </w:object>
      </w:r>
      <w:r w:rsidRPr="00DC43E4">
        <w:t>т пшеницы больше. Сколько тонн пшеницы собрали с этих двух участков?</w:t>
      </w:r>
    </w:p>
    <w:p w:rsidR="00264ABE" w:rsidRPr="00DC43E4" w:rsidRDefault="00264ABE">
      <w:r w:rsidRPr="00DC43E4">
        <w:t>4. Решите уравнение</w:t>
      </w:r>
      <w:r w:rsidR="009079E0" w:rsidRPr="00DC43E4">
        <w:t>:</w:t>
      </w:r>
    </w:p>
    <w:p w:rsidR="00DE617F" w:rsidRPr="00DC43E4" w:rsidRDefault="00264ABE">
      <w:r w:rsidRPr="00DC43E4">
        <w:t xml:space="preserve">а) </w:t>
      </w:r>
      <w:r w:rsidR="00DE617F" w:rsidRPr="00DC43E4">
        <w:rPr>
          <w:position w:val="-24"/>
        </w:rPr>
        <w:object w:dxaOrig="1480" w:dyaOrig="620">
          <v:shape id="_x0000_i1074" type="#_x0000_t75" style="width:74.25pt;height:30.75pt" o:ole="">
            <v:imagedata r:id="rId101" o:title=""/>
          </v:shape>
          <o:OLEObject Type="Embed" ProgID="Equation.3" ShapeID="_x0000_i1074" DrawAspect="Content" ObjectID="_1550850103" r:id="rId102"/>
        </w:object>
      </w:r>
      <w:r w:rsidR="009079E0" w:rsidRPr="00DC43E4">
        <w:t>;</w:t>
      </w:r>
      <w:r w:rsidRPr="00DC43E4">
        <w:t xml:space="preserve"> </w:t>
      </w:r>
      <w:r w:rsidR="009079E0" w:rsidRPr="00DC43E4">
        <w:t xml:space="preserve">                      б) 2,65∙(</w:t>
      </w:r>
      <w:r w:rsidR="009079E0" w:rsidRPr="00DC43E4">
        <w:rPr>
          <w:lang w:val="en-US"/>
        </w:rPr>
        <w:t>n</w:t>
      </w:r>
      <w:r w:rsidRPr="00DC43E4">
        <w:t xml:space="preserve"> – 3,06)</w:t>
      </w:r>
      <w:r w:rsidR="00DE617F" w:rsidRPr="00DC43E4">
        <w:t xml:space="preserve"> = 4,24</w:t>
      </w:r>
      <w:r w:rsidR="009079E0" w:rsidRPr="00DC43E4">
        <w:t>.</w:t>
      </w:r>
    </w:p>
    <w:p w:rsidR="00DE617F" w:rsidRDefault="00DE617F">
      <w:r w:rsidRPr="00DC43E4">
        <w:t>5. Представьте дробь</w:t>
      </w:r>
      <w:r w:rsidR="009079E0" w:rsidRPr="00DC43E4">
        <w:t xml:space="preserve">  </w:t>
      </w:r>
      <w:r w:rsidR="009079E0" w:rsidRPr="00DC43E4">
        <w:rPr>
          <w:position w:val="-24"/>
        </w:rPr>
        <w:object w:dxaOrig="340" w:dyaOrig="620">
          <v:shape id="_x0000_i1075" type="#_x0000_t75" style="width:17.25pt;height:30.75pt" o:ole="">
            <v:imagedata r:id="rId103" o:title=""/>
          </v:shape>
          <o:OLEObject Type="Embed" ProgID="Equation.3" ShapeID="_x0000_i1075" DrawAspect="Content" ObjectID="_1550850104" r:id="rId104"/>
        </w:object>
      </w:r>
      <w:r w:rsidRPr="00DC43E4">
        <w:t xml:space="preserve"> в виде суммы</w:t>
      </w:r>
      <w:r>
        <w:t xml:space="preserve"> трех дробей, у кажд</w:t>
      </w:r>
      <w:r w:rsidR="007B39F7">
        <w:t>ой из которых числитель равен 1.</w:t>
      </w:r>
    </w:p>
    <w:p w:rsidR="007A656C" w:rsidRDefault="007A656C" w:rsidP="007A656C">
      <w:pPr>
        <w:rPr>
          <w:u w:val="single"/>
        </w:rPr>
      </w:pPr>
    </w:p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446BDD" w:rsidRPr="00F926CB" w:rsidRDefault="007A656C" w:rsidP="00F926CB">
      <w:r>
        <w:t>«3» - верно выполнены 3 задания.</w:t>
      </w:r>
    </w:p>
    <w:p w:rsidR="00756416" w:rsidRDefault="00756416" w:rsidP="00756416">
      <w:pPr>
        <w:jc w:val="center"/>
        <w:rPr>
          <w:sz w:val="28"/>
          <w:szCs w:val="28"/>
        </w:rPr>
      </w:pPr>
    </w:p>
    <w:p w:rsidR="00756416" w:rsidRDefault="00756416" w:rsidP="00756416">
      <w:pPr>
        <w:jc w:val="center"/>
        <w:rPr>
          <w:sz w:val="28"/>
          <w:szCs w:val="28"/>
        </w:rPr>
      </w:pPr>
      <w:r w:rsidRPr="00756416">
        <w:rPr>
          <w:sz w:val="28"/>
          <w:szCs w:val="28"/>
        </w:rPr>
        <w:t>Контрольная работа № 4 по теме «</w:t>
      </w:r>
      <w:r w:rsidRPr="00756416">
        <w:rPr>
          <w:bCs/>
          <w:iCs/>
          <w:sz w:val="28"/>
          <w:szCs w:val="28"/>
        </w:rPr>
        <w:t>Умноже</w:t>
      </w:r>
      <w:r>
        <w:rPr>
          <w:bCs/>
          <w:iCs/>
          <w:sz w:val="28"/>
          <w:szCs w:val="28"/>
        </w:rPr>
        <w:t xml:space="preserve">ние дробей. Нахождение дроби от </w:t>
      </w:r>
      <w:r w:rsidRPr="00756416">
        <w:rPr>
          <w:bCs/>
          <w:iCs/>
          <w:sz w:val="28"/>
          <w:szCs w:val="28"/>
        </w:rPr>
        <w:t>числа</w:t>
      </w:r>
      <w:r w:rsidRPr="00756416">
        <w:rPr>
          <w:sz w:val="28"/>
          <w:szCs w:val="28"/>
        </w:rPr>
        <w:t>»</w:t>
      </w:r>
    </w:p>
    <w:p w:rsidR="00F926CB" w:rsidRPr="00317AF3" w:rsidRDefault="00F368D6" w:rsidP="00756416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076" type="#_x0000_t75" style="width:408.75pt;height:36pt">
            <v:imagedata r:id="rId105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1</w:t>
      </w:r>
      <w:r w:rsidRPr="00853011">
        <w:t>.12.1</w:t>
      </w:r>
      <w:r>
        <w:t>6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Pr="00446BDD" w:rsidRDefault="009079E0" w:rsidP="00DE617F">
      <w:pPr>
        <w:jc w:val="center"/>
        <w:rPr>
          <w:b/>
          <w:sz w:val="32"/>
          <w:szCs w:val="32"/>
        </w:rPr>
      </w:pPr>
    </w:p>
    <w:p w:rsidR="00DE617F" w:rsidRPr="009079E0" w:rsidRDefault="00DE617F" w:rsidP="00DE617F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DE617F" w:rsidRPr="00B05EE3" w:rsidRDefault="00DE617F">
      <w:r w:rsidRPr="00B05EE3">
        <w:t>1. Найдите произведение</w:t>
      </w:r>
      <w:r w:rsidR="009079E0" w:rsidRPr="00B05EE3">
        <w:t>:</w:t>
      </w:r>
    </w:p>
    <w:p w:rsidR="00DE617F" w:rsidRPr="00B05EE3" w:rsidRDefault="00DE617F">
      <w:r w:rsidRPr="00B05EE3">
        <w:t xml:space="preserve">а) </w:t>
      </w:r>
      <w:r w:rsidRPr="00B05EE3">
        <w:rPr>
          <w:position w:val="-24"/>
        </w:rPr>
        <w:object w:dxaOrig="600" w:dyaOrig="620">
          <v:shape id="_x0000_i1077" type="#_x0000_t75" style="width:30pt;height:30.75pt" o:ole="">
            <v:imagedata r:id="rId106" o:title=""/>
          </v:shape>
          <o:OLEObject Type="Embed" ProgID="Equation.3" ShapeID="_x0000_i1077" DrawAspect="Content" ObjectID="_1550850105" r:id="rId107"/>
        </w:object>
      </w:r>
      <w:r w:rsidR="009079E0" w:rsidRPr="00B05EE3">
        <w:t>;</w:t>
      </w:r>
      <w:r w:rsidRPr="00B05EE3">
        <w:t xml:space="preserve">         б) </w:t>
      </w:r>
      <w:r w:rsidRPr="00B05EE3">
        <w:rPr>
          <w:position w:val="-24"/>
        </w:rPr>
        <w:object w:dxaOrig="740" w:dyaOrig="620">
          <v:shape id="_x0000_i1078" type="#_x0000_t75" style="width:36.75pt;height:30.75pt" o:ole="">
            <v:imagedata r:id="rId108" o:title=""/>
          </v:shape>
          <o:OLEObject Type="Embed" ProgID="Equation.3" ShapeID="_x0000_i1078" DrawAspect="Content" ObjectID="_1550850106" r:id="rId109"/>
        </w:object>
      </w:r>
      <w:r w:rsidR="009079E0" w:rsidRPr="00B05EE3">
        <w:t>;</w:t>
      </w:r>
      <w:r w:rsidRPr="00B05EE3">
        <w:t xml:space="preserve">        в)</w:t>
      </w:r>
      <w:r w:rsidRPr="00B05EE3">
        <w:rPr>
          <w:position w:val="-24"/>
        </w:rPr>
        <w:object w:dxaOrig="960" w:dyaOrig="620">
          <v:shape id="_x0000_i1079" type="#_x0000_t75" style="width:48pt;height:30.75pt" o:ole="">
            <v:imagedata r:id="rId110" o:title=""/>
          </v:shape>
          <o:OLEObject Type="Embed" ProgID="Equation.3" ShapeID="_x0000_i1079" DrawAspect="Content" ObjectID="_1550850107" r:id="rId111"/>
        </w:object>
      </w:r>
      <w:r w:rsidR="009079E0" w:rsidRPr="00B05EE3">
        <w:t>;</w:t>
      </w:r>
      <w:r w:rsidRPr="00B05EE3">
        <w:t xml:space="preserve">        г)</w:t>
      </w:r>
      <w:r w:rsidRPr="00B05EE3">
        <w:rPr>
          <w:position w:val="-24"/>
        </w:rPr>
        <w:object w:dxaOrig="740" w:dyaOrig="620">
          <v:shape id="_x0000_i1080" type="#_x0000_t75" style="width:36.75pt;height:30.75pt" o:ole="">
            <v:imagedata r:id="rId112" o:title=""/>
          </v:shape>
          <o:OLEObject Type="Embed" ProgID="Equation.3" ShapeID="_x0000_i1080" DrawAspect="Content" ObjectID="_1550850108" r:id="rId113"/>
        </w:object>
      </w:r>
      <w:r w:rsidR="009079E0" w:rsidRPr="00B05EE3">
        <w:t>;</w:t>
      </w:r>
      <w:r w:rsidRPr="00B05EE3">
        <w:t xml:space="preserve">          д) </w:t>
      </w:r>
      <w:r w:rsidRPr="00B05EE3">
        <w:rPr>
          <w:position w:val="-24"/>
        </w:rPr>
        <w:object w:dxaOrig="680" w:dyaOrig="620">
          <v:shape id="_x0000_i1081" type="#_x0000_t75" style="width:33.75pt;height:30.75pt" o:ole="">
            <v:imagedata r:id="rId114" o:title=""/>
          </v:shape>
          <o:OLEObject Type="Embed" ProgID="Equation.3" ShapeID="_x0000_i1081" DrawAspect="Content" ObjectID="_1550850109" r:id="rId115"/>
        </w:object>
      </w:r>
      <w:r w:rsidR="009079E0" w:rsidRPr="00B05EE3">
        <w:t>.</w:t>
      </w:r>
    </w:p>
    <w:p w:rsidR="00DE617F" w:rsidRPr="00B05EE3" w:rsidRDefault="00DE617F"/>
    <w:p w:rsidR="00DE617F" w:rsidRPr="00B05EE3" w:rsidRDefault="00DE617F">
      <w:r w:rsidRPr="00B05EE3">
        <w:t>2. Выполните действия</w:t>
      </w:r>
      <w:r w:rsidR="009079E0" w:rsidRPr="00B05EE3">
        <w:t>:</w:t>
      </w:r>
    </w:p>
    <w:p w:rsidR="00DE617F" w:rsidRPr="00B05EE3" w:rsidRDefault="00DE617F">
      <w:r w:rsidRPr="00B05EE3">
        <w:t xml:space="preserve">а) </w:t>
      </w:r>
      <w:r w:rsidRPr="00B05EE3">
        <w:rPr>
          <w:position w:val="-28"/>
        </w:rPr>
        <w:object w:dxaOrig="1520" w:dyaOrig="680">
          <v:shape id="_x0000_i1082" type="#_x0000_t75" style="width:75.75pt;height:33.75pt" o:ole="">
            <v:imagedata r:id="rId116" o:title=""/>
          </v:shape>
          <o:OLEObject Type="Embed" ProgID="Equation.3" ShapeID="_x0000_i1082" DrawAspect="Content" ObjectID="_1550850110" r:id="rId117"/>
        </w:object>
      </w:r>
      <w:r w:rsidR="009079E0" w:rsidRPr="00B05EE3">
        <w:t>;</w:t>
      </w:r>
      <w:r w:rsidRPr="00B05EE3">
        <w:t xml:space="preserve">                              б) (4,2:1,2 – 1,05)∙1,6</w:t>
      </w:r>
      <w:r w:rsidR="009079E0" w:rsidRPr="00B05EE3">
        <w:t>.</w:t>
      </w:r>
    </w:p>
    <w:p w:rsidR="00DE617F" w:rsidRPr="00B05EE3" w:rsidRDefault="00DE617F"/>
    <w:p w:rsidR="00DE617F" w:rsidRPr="00B05EE3" w:rsidRDefault="00DE617F">
      <w:r w:rsidRPr="00B05EE3">
        <w:t xml:space="preserve">3. В один пакет насыпали </w:t>
      </w:r>
      <w:r w:rsidRPr="00B05EE3">
        <w:rPr>
          <w:position w:val="-24"/>
        </w:rPr>
        <w:object w:dxaOrig="380" w:dyaOrig="620">
          <v:shape id="_x0000_i1083" type="#_x0000_t75" style="width:18.75pt;height:30.75pt" o:ole="">
            <v:imagedata r:id="rId118" o:title=""/>
          </v:shape>
          <o:OLEObject Type="Embed" ProgID="Equation.3" ShapeID="_x0000_i1083" DrawAspect="Content" ObjectID="_1550850111" r:id="rId119"/>
        </w:object>
      </w:r>
      <w:r w:rsidR="009079E0" w:rsidRPr="00B05EE3">
        <w:t xml:space="preserve"> </w:t>
      </w:r>
      <w:r w:rsidRPr="00B05EE3">
        <w:t xml:space="preserve">кг пшена, а в другой </w:t>
      </w:r>
      <w:r w:rsidRPr="00B05EE3">
        <w:rPr>
          <w:position w:val="-24"/>
        </w:rPr>
        <w:object w:dxaOrig="240" w:dyaOrig="620">
          <v:shape id="_x0000_i1084" type="#_x0000_t75" style="width:12pt;height:30.75pt" o:ole="">
            <v:imagedata r:id="rId120" o:title=""/>
          </v:shape>
          <o:OLEObject Type="Embed" ProgID="Equation.3" ShapeID="_x0000_i1084" DrawAspect="Content" ObjectID="_1550850112" r:id="rId121"/>
        </w:object>
      </w:r>
      <w:r w:rsidRPr="00B05EE3">
        <w:t xml:space="preserve"> этого количества. На сколько меньше пшена насыпали во второй пакет</w:t>
      </w:r>
      <w:r w:rsidR="009079E0" w:rsidRPr="00B05EE3">
        <w:t>,</w:t>
      </w:r>
      <w:r w:rsidRPr="00B05EE3">
        <w:t xml:space="preserve"> чем в первый?</w:t>
      </w:r>
    </w:p>
    <w:p w:rsidR="00DE617F" w:rsidRPr="00B05EE3" w:rsidRDefault="00DE617F"/>
    <w:p w:rsidR="00DE617F" w:rsidRPr="00B05EE3" w:rsidRDefault="00DE617F">
      <w:r w:rsidRPr="00B05EE3">
        <w:t xml:space="preserve">4. Упростите выражение </w:t>
      </w:r>
      <w:r w:rsidR="009079E0" w:rsidRPr="00B05EE3">
        <w:rPr>
          <w:position w:val="-24"/>
        </w:rPr>
        <w:object w:dxaOrig="1780" w:dyaOrig="620">
          <v:shape id="_x0000_i1085" type="#_x0000_t75" style="width:89.25pt;height:30.75pt" o:ole="">
            <v:imagedata r:id="rId122" o:title=""/>
          </v:shape>
          <o:OLEObject Type="Embed" ProgID="Equation.3" ShapeID="_x0000_i1085" DrawAspect="Content" ObjectID="_1550850113" r:id="rId123"/>
        </w:object>
      </w:r>
      <w:r w:rsidR="009079E0" w:rsidRPr="00B05EE3">
        <w:t xml:space="preserve"> и найдите его значение при </w:t>
      </w:r>
      <w:r w:rsidR="009079E0" w:rsidRPr="00B05EE3">
        <w:rPr>
          <w:lang w:val="en-US"/>
        </w:rPr>
        <w:t>m</w:t>
      </w:r>
      <w:r w:rsidRPr="00B05EE3">
        <w:t xml:space="preserve"> = </w:t>
      </w:r>
      <w:r w:rsidR="00742F20" w:rsidRPr="00B05EE3">
        <w:rPr>
          <w:position w:val="-24"/>
        </w:rPr>
        <w:object w:dxaOrig="320" w:dyaOrig="620">
          <v:shape id="_x0000_i1086" type="#_x0000_t75" style="width:15.75pt;height:30.75pt" o:ole="">
            <v:imagedata r:id="rId124" o:title=""/>
          </v:shape>
          <o:OLEObject Type="Embed" ProgID="Equation.3" ShapeID="_x0000_i1086" DrawAspect="Content" ObjectID="_1550850114" r:id="rId125"/>
        </w:object>
      </w:r>
      <w:r w:rsidR="00742F20" w:rsidRPr="00B05EE3">
        <w:t>.</w:t>
      </w:r>
    </w:p>
    <w:p w:rsidR="00742F20" w:rsidRPr="00B05EE3" w:rsidRDefault="00742F20"/>
    <w:p w:rsidR="004B3FE8" w:rsidRPr="00F926CB" w:rsidRDefault="00742F20" w:rsidP="009079E0">
      <w:r w:rsidRPr="00B05EE3">
        <w:t>5. В овощехранилище привезли 320</w:t>
      </w:r>
      <w:r w:rsidR="009079E0" w:rsidRPr="00B05EE3">
        <w:t xml:space="preserve"> </w:t>
      </w:r>
      <w:r w:rsidRPr="00B05EE3">
        <w:t xml:space="preserve">т овощей. 75% привезенных овощей составлял картофель, а </w:t>
      </w:r>
      <w:r w:rsidR="00633DB2" w:rsidRPr="00B05EE3">
        <w:rPr>
          <w:position w:val="-24"/>
        </w:rPr>
        <w:object w:dxaOrig="320" w:dyaOrig="620">
          <v:shape id="_x0000_i1087" type="#_x0000_t75" style="width:15.75pt;height:30.75pt" o:ole="">
            <v:imagedata r:id="rId126" o:title=""/>
          </v:shape>
          <o:OLEObject Type="Embed" ProgID="Equation.3" ShapeID="_x0000_i1087" DrawAspect="Content" ObjectID="_1550850115" r:id="rId127"/>
        </w:object>
      </w:r>
      <w:r w:rsidRPr="00B05EE3">
        <w:t xml:space="preserve"> остатка – капуста. Сколько тонн капусты привезли в овощехранилище?</w:t>
      </w:r>
    </w:p>
    <w:p w:rsidR="003E366F" w:rsidRPr="00B05EE3" w:rsidRDefault="003E366F" w:rsidP="003E366F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3E366F" w:rsidRPr="00B05EE3" w:rsidRDefault="003E366F" w:rsidP="003E366F">
      <w:r w:rsidRPr="00B05EE3">
        <w:t>1. Найдите произведение</w:t>
      </w:r>
      <w:r w:rsidR="009079E0" w:rsidRPr="00B05EE3">
        <w:t>:</w:t>
      </w:r>
    </w:p>
    <w:p w:rsidR="003E366F" w:rsidRPr="00B05EE3" w:rsidRDefault="003E366F" w:rsidP="003E366F">
      <w:r w:rsidRPr="00B05EE3">
        <w:t xml:space="preserve">а) </w:t>
      </w:r>
      <w:r w:rsidRPr="00B05EE3">
        <w:rPr>
          <w:position w:val="-24"/>
        </w:rPr>
        <w:object w:dxaOrig="520" w:dyaOrig="620">
          <v:shape id="_x0000_i1088" type="#_x0000_t75" style="width:26.25pt;height:30.75pt" o:ole="">
            <v:imagedata r:id="rId128" o:title=""/>
          </v:shape>
          <o:OLEObject Type="Embed" ProgID="Equation.3" ShapeID="_x0000_i1088" DrawAspect="Content" ObjectID="_1550850116" r:id="rId129"/>
        </w:object>
      </w:r>
      <w:r w:rsidR="009079E0" w:rsidRPr="00B05EE3">
        <w:t>;</w:t>
      </w:r>
      <w:r w:rsidRPr="00B05EE3">
        <w:t xml:space="preserve">              б) </w:t>
      </w:r>
      <w:r w:rsidRPr="00B05EE3">
        <w:rPr>
          <w:position w:val="-24"/>
        </w:rPr>
        <w:object w:dxaOrig="740" w:dyaOrig="620">
          <v:shape id="_x0000_i1089" type="#_x0000_t75" style="width:36.75pt;height:30.75pt" o:ole="">
            <v:imagedata r:id="rId130" o:title=""/>
          </v:shape>
          <o:OLEObject Type="Embed" ProgID="Equation.3" ShapeID="_x0000_i1089" DrawAspect="Content" ObjectID="_1550850117" r:id="rId131"/>
        </w:object>
      </w:r>
      <w:r w:rsidR="009079E0" w:rsidRPr="00B05EE3">
        <w:t>;</w:t>
      </w:r>
      <w:r w:rsidRPr="00B05EE3">
        <w:t xml:space="preserve">            в) </w:t>
      </w:r>
      <w:r w:rsidRPr="00B05EE3">
        <w:rPr>
          <w:position w:val="-24"/>
        </w:rPr>
        <w:object w:dxaOrig="920" w:dyaOrig="620">
          <v:shape id="_x0000_i1090" type="#_x0000_t75" style="width:45.75pt;height:30.75pt" o:ole="">
            <v:imagedata r:id="rId132" o:title=""/>
          </v:shape>
          <o:OLEObject Type="Embed" ProgID="Equation.3" ShapeID="_x0000_i1090" DrawAspect="Content" ObjectID="_1550850118" r:id="rId133"/>
        </w:object>
      </w:r>
      <w:r w:rsidR="009079E0" w:rsidRPr="00B05EE3">
        <w:t>;</w:t>
      </w:r>
      <w:r w:rsidRPr="00B05EE3">
        <w:t xml:space="preserve">        г) </w:t>
      </w:r>
      <w:r w:rsidRPr="00B05EE3">
        <w:rPr>
          <w:position w:val="-24"/>
        </w:rPr>
        <w:object w:dxaOrig="859" w:dyaOrig="620">
          <v:shape id="_x0000_i1091" type="#_x0000_t75" style="width:42.75pt;height:30.75pt" o:ole="">
            <v:imagedata r:id="rId134" o:title=""/>
          </v:shape>
          <o:OLEObject Type="Embed" ProgID="Equation.3" ShapeID="_x0000_i1091" DrawAspect="Content" ObjectID="_1550850119" r:id="rId135"/>
        </w:object>
      </w:r>
      <w:r w:rsidR="009079E0" w:rsidRPr="00B05EE3">
        <w:t>;</w:t>
      </w:r>
      <w:r w:rsidRPr="00B05EE3">
        <w:t xml:space="preserve">          д) </w:t>
      </w:r>
      <w:r w:rsidRPr="00B05EE3">
        <w:rPr>
          <w:position w:val="-24"/>
        </w:rPr>
        <w:object w:dxaOrig="639" w:dyaOrig="620">
          <v:shape id="_x0000_i1092" type="#_x0000_t75" style="width:32.25pt;height:30.75pt" o:ole="">
            <v:imagedata r:id="rId136" o:title=""/>
          </v:shape>
          <o:OLEObject Type="Embed" ProgID="Equation.3" ShapeID="_x0000_i1092" DrawAspect="Content" ObjectID="_1550850120" r:id="rId137"/>
        </w:object>
      </w:r>
      <w:r w:rsidR="009079E0" w:rsidRPr="00B05EE3">
        <w:t>.</w:t>
      </w:r>
    </w:p>
    <w:p w:rsidR="003E366F" w:rsidRPr="00B05EE3" w:rsidRDefault="003E366F" w:rsidP="003E366F"/>
    <w:p w:rsidR="003E366F" w:rsidRPr="00B05EE3" w:rsidRDefault="003E366F" w:rsidP="003E366F">
      <w:r w:rsidRPr="00B05EE3">
        <w:t>2. Выполните действия</w:t>
      </w:r>
      <w:r w:rsidR="009079E0" w:rsidRPr="00B05EE3">
        <w:t>:</w:t>
      </w:r>
    </w:p>
    <w:p w:rsidR="003E366F" w:rsidRPr="00B05EE3" w:rsidRDefault="0010042E" w:rsidP="003E366F">
      <w:r w:rsidRPr="00B05EE3">
        <w:t xml:space="preserve">а) </w:t>
      </w:r>
      <w:r w:rsidRPr="00B05EE3">
        <w:rPr>
          <w:position w:val="-24"/>
        </w:rPr>
        <w:object w:dxaOrig="1359" w:dyaOrig="620">
          <v:shape id="_x0000_i1093" type="#_x0000_t75" style="width:68.25pt;height:30.75pt" o:ole="">
            <v:imagedata r:id="rId138" o:title=""/>
          </v:shape>
          <o:OLEObject Type="Embed" ProgID="Equation.3" ShapeID="_x0000_i1093" DrawAspect="Content" ObjectID="_1550850121" r:id="rId139"/>
        </w:object>
      </w:r>
      <w:r w:rsidR="009079E0" w:rsidRPr="00B05EE3">
        <w:t>;</w:t>
      </w:r>
      <w:r w:rsidRPr="00B05EE3">
        <w:t xml:space="preserve">                     б) (6,3:1,4 – 2,05)∙1,8</w:t>
      </w:r>
      <w:r w:rsidR="009079E0" w:rsidRPr="00B05EE3">
        <w:t>.</w:t>
      </w:r>
    </w:p>
    <w:p w:rsidR="0010042E" w:rsidRPr="00B05EE3" w:rsidRDefault="0010042E" w:rsidP="003E366F"/>
    <w:p w:rsidR="0010042E" w:rsidRPr="00B05EE3" w:rsidRDefault="0010042E" w:rsidP="003E366F">
      <w:r w:rsidRPr="00B05EE3">
        <w:t xml:space="preserve">3. Площадь одного участка земли </w:t>
      </w:r>
      <w:r w:rsidRPr="00B05EE3">
        <w:rPr>
          <w:position w:val="-24"/>
        </w:rPr>
        <w:object w:dxaOrig="380" w:dyaOrig="620">
          <v:shape id="_x0000_i1094" type="#_x0000_t75" style="width:18.75pt;height:30.75pt" o:ole="">
            <v:imagedata r:id="rId140" o:title=""/>
          </v:shape>
          <o:OLEObject Type="Embed" ProgID="Equation.3" ShapeID="_x0000_i1094" DrawAspect="Content" ObjectID="_1550850122" r:id="rId141"/>
        </w:object>
      </w:r>
      <w:r w:rsidRPr="00B05EE3">
        <w:t xml:space="preserve">га, а другого – в </w:t>
      </w:r>
      <w:r w:rsidR="004B3FE8" w:rsidRPr="00B05EE3">
        <w:rPr>
          <w:position w:val="-24"/>
        </w:rPr>
        <w:object w:dxaOrig="420" w:dyaOrig="620">
          <v:shape id="_x0000_i1095" type="#_x0000_t75" style="width:21pt;height:30.75pt" o:ole="">
            <v:imagedata r:id="rId142" o:title=""/>
          </v:shape>
          <o:OLEObject Type="Embed" ProgID="Equation.3" ShapeID="_x0000_i1095" DrawAspect="Content" ObjectID="_1550850123" r:id="rId143"/>
        </w:object>
      </w:r>
      <w:r w:rsidRPr="00B05EE3">
        <w:t xml:space="preserve"> раза больше. На сколько гектаров площадь первого участка меньше площади второго?</w:t>
      </w:r>
    </w:p>
    <w:p w:rsidR="0010042E" w:rsidRPr="00B05EE3" w:rsidRDefault="0010042E" w:rsidP="003E366F"/>
    <w:p w:rsidR="0010042E" w:rsidRPr="00B05EE3" w:rsidRDefault="0010042E" w:rsidP="003E366F">
      <w:r w:rsidRPr="00B05EE3">
        <w:t xml:space="preserve">4. Упростите выражение </w:t>
      </w:r>
      <w:r w:rsidR="004B3FE8" w:rsidRPr="00B05EE3">
        <w:rPr>
          <w:position w:val="-24"/>
        </w:rPr>
        <w:object w:dxaOrig="1280" w:dyaOrig="620">
          <v:shape id="_x0000_i1096" type="#_x0000_t75" style="width:63.75pt;height:30.75pt" o:ole="">
            <v:imagedata r:id="rId144" o:title=""/>
          </v:shape>
          <o:OLEObject Type="Embed" ProgID="Equation.3" ShapeID="_x0000_i1096" DrawAspect="Content" ObjectID="_1550850124" r:id="rId145"/>
        </w:object>
      </w:r>
      <w:r w:rsidR="004B3FE8" w:rsidRPr="00B05EE3">
        <w:t xml:space="preserve"> и найдите его з</w:t>
      </w:r>
      <w:r w:rsidR="009079E0" w:rsidRPr="00B05EE3">
        <w:t xml:space="preserve">начение при </w:t>
      </w:r>
      <w:r w:rsidR="009079E0" w:rsidRPr="00B05EE3">
        <w:rPr>
          <w:lang w:val="en-US"/>
        </w:rPr>
        <w:t>k</w:t>
      </w:r>
      <w:r w:rsidR="004B3FE8" w:rsidRPr="00B05EE3">
        <w:t xml:space="preserve"> =</w:t>
      </w:r>
      <w:r w:rsidR="004B3FE8" w:rsidRPr="00B05EE3">
        <w:rPr>
          <w:position w:val="-24"/>
        </w:rPr>
        <w:object w:dxaOrig="480" w:dyaOrig="620">
          <v:shape id="_x0000_i1097" type="#_x0000_t75" style="width:24pt;height:30.75pt" o:ole="">
            <v:imagedata r:id="rId146" o:title=""/>
          </v:shape>
          <o:OLEObject Type="Embed" ProgID="Equation.3" ShapeID="_x0000_i1097" DrawAspect="Content" ObjectID="_1550850125" r:id="rId147"/>
        </w:object>
      </w:r>
      <w:r w:rsidR="004B3FE8" w:rsidRPr="00B05EE3">
        <w:t>.</w:t>
      </w:r>
    </w:p>
    <w:p w:rsidR="004B3FE8" w:rsidRPr="00B05EE3" w:rsidRDefault="004B3FE8" w:rsidP="003E366F"/>
    <w:p w:rsidR="004B3FE8" w:rsidRPr="00B05EE3" w:rsidRDefault="004B3FE8" w:rsidP="003E366F">
      <w:r w:rsidRPr="00B05EE3">
        <w:t xml:space="preserve">5. В книге 240 страниц. Повесть занимает 60% книги, а рассказы </w:t>
      </w:r>
      <w:r w:rsidRPr="00B05EE3">
        <w:rPr>
          <w:position w:val="-24"/>
        </w:rPr>
        <w:object w:dxaOrig="360" w:dyaOrig="620">
          <v:shape id="_x0000_i1098" type="#_x0000_t75" style="width:18pt;height:30.75pt" o:ole="">
            <v:imagedata r:id="rId148" o:title=""/>
          </v:shape>
          <o:OLEObject Type="Embed" ProgID="Equation.3" ShapeID="_x0000_i1098" DrawAspect="Content" ObjectID="_1550850126" r:id="rId149"/>
        </w:object>
      </w:r>
      <w:r w:rsidRPr="00B05EE3">
        <w:t xml:space="preserve"> остатка. Сколько страниц в книге занимают рассказы?</w:t>
      </w:r>
    </w:p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Pr="00F926CB" w:rsidRDefault="007A656C" w:rsidP="00F926CB">
      <w:r>
        <w:t>«3» - верно выполнены 3 задания.</w:t>
      </w:r>
    </w:p>
    <w:p w:rsidR="00756416" w:rsidRPr="00756416" w:rsidRDefault="00756416" w:rsidP="00756416">
      <w:pPr>
        <w:jc w:val="center"/>
        <w:rPr>
          <w:sz w:val="28"/>
          <w:szCs w:val="28"/>
        </w:rPr>
      </w:pPr>
      <w:r w:rsidRPr="00756416">
        <w:rPr>
          <w:sz w:val="28"/>
          <w:szCs w:val="28"/>
        </w:rPr>
        <w:t>Контрольная работа № 5 по теме</w:t>
      </w:r>
    </w:p>
    <w:p w:rsidR="00756416" w:rsidRDefault="00756416" w:rsidP="00756416">
      <w:pPr>
        <w:jc w:val="center"/>
      </w:pPr>
      <w:r w:rsidRPr="00756416">
        <w:rPr>
          <w:sz w:val="28"/>
          <w:szCs w:val="28"/>
        </w:rPr>
        <w:t>«</w:t>
      </w:r>
      <w:r w:rsidRPr="00756416">
        <w:rPr>
          <w:bCs/>
          <w:iCs/>
          <w:sz w:val="28"/>
          <w:szCs w:val="28"/>
        </w:rPr>
        <w:t>Деление</w:t>
      </w:r>
      <w:r w:rsidRPr="00853011">
        <w:rPr>
          <w:bCs/>
          <w:iCs/>
        </w:rPr>
        <w:t xml:space="preserve"> </w:t>
      </w:r>
      <w:r w:rsidRPr="00756416">
        <w:rPr>
          <w:bCs/>
          <w:iCs/>
          <w:sz w:val="28"/>
          <w:szCs w:val="28"/>
        </w:rPr>
        <w:t>дробей</w:t>
      </w:r>
      <w:r w:rsidRPr="00756416">
        <w:rPr>
          <w:sz w:val="28"/>
          <w:szCs w:val="28"/>
        </w:rPr>
        <w:t>».</w:t>
      </w:r>
    </w:p>
    <w:p w:rsidR="00F926CB" w:rsidRPr="00317AF3" w:rsidRDefault="00F368D6" w:rsidP="00756416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099" type="#_x0000_t75" style="width:420.75pt;height:38.25pt">
            <v:imagedata r:id="rId150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12</w:t>
      </w:r>
      <w:r w:rsidRPr="00853011">
        <w:t>.12.1</w:t>
      </w:r>
      <w:r>
        <w:t>6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Pr="00446BDD" w:rsidRDefault="009079E0" w:rsidP="004B3FE8">
      <w:pPr>
        <w:jc w:val="center"/>
        <w:rPr>
          <w:sz w:val="28"/>
          <w:szCs w:val="28"/>
        </w:rPr>
      </w:pPr>
    </w:p>
    <w:p w:rsidR="004B3FE8" w:rsidRPr="009079E0" w:rsidRDefault="004B3FE8" w:rsidP="004B3FE8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4B3FE8" w:rsidRPr="004B3FE8" w:rsidRDefault="004B3FE8" w:rsidP="003E366F"/>
    <w:p w:rsidR="004B3FE8" w:rsidRPr="00B05EE3" w:rsidRDefault="004B3FE8" w:rsidP="003E366F">
      <w:r w:rsidRPr="00B05EE3">
        <w:t>1. Выполните действия</w:t>
      </w:r>
      <w:r w:rsidR="009079E0" w:rsidRPr="00B05EE3">
        <w:t>:</w:t>
      </w:r>
    </w:p>
    <w:p w:rsidR="003E366F" w:rsidRPr="00B05EE3" w:rsidRDefault="004B3FE8" w:rsidP="003E366F">
      <w:r w:rsidRPr="00B05EE3">
        <w:t xml:space="preserve">а) </w:t>
      </w:r>
      <w:r w:rsidRPr="00B05EE3">
        <w:rPr>
          <w:position w:val="-24"/>
        </w:rPr>
        <w:object w:dxaOrig="540" w:dyaOrig="620">
          <v:shape id="_x0000_i1100" type="#_x0000_t75" style="width:27pt;height:30.75pt" o:ole="">
            <v:imagedata r:id="rId151" o:title=""/>
          </v:shape>
          <o:OLEObject Type="Embed" ProgID="Equation.3" ShapeID="_x0000_i1100" DrawAspect="Content" ObjectID="_1550850127" r:id="rId152"/>
        </w:object>
      </w:r>
      <w:r w:rsidR="009079E0" w:rsidRPr="00B05EE3">
        <w:t>;</w:t>
      </w:r>
      <w:r w:rsidRPr="00B05EE3">
        <w:t xml:space="preserve">       б) </w:t>
      </w:r>
      <w:r w:rsidRPr="00B05EE3">
        <w:rPr>
          <w:position w:val="-24"/>
        </w:rPr>
        <w:object w:dxaOrig="660" w:dyaOrig="620">
          <v:shape id="_x0000_i1101" type="#_x0000_t75" style="width:33pt;height:30.75pt" o:ole="">
            <v:imagedata r:id="rId153" o:title=""/>
          </v:shape>
          <o:OLEObject Type="Embed" ProgID="Equation.3" ShapeID="_x0000_i1101" DrawAspect="Content" ObjectID="_1550850128" r:id="rId154"/>
        </w:object>
      </w:r>
      <w:r w:rsidR="009079E0" w:rsidRPr="00B05EE3">
        <w:t>;</w:t>
      </w:r>
      <w:r w:rsidRPr="00B05EE3">
        <w:t xml:space="preserve">        в) </w:t>
      </w:r>
      <w:r w:rsidRPr="00B05EE3">
        <w:rPr>
          <w:position w:val="-24"/>
        </w:rPr>
        <w:object w:dxaOrig="840" w:dyaOrig="620">
          <v:shape id="_x0000_i1102" type="#_x0000_t75" style="width:42pt;height:30.75pt" o:ole="">
            <v:imagedata r:id="rId155" o:title=""/>
          </v:shape>
          <o:OLEObject Type="Embed" ProgID="Equation.3" ShapeID="_x0000_i1102" DrawAspect="Content" ObjectID="_1550850129" r:id="rId156"/>
        </w:object>
      </w:r>
      <w:r w:rsidR="009079E0" w:rsidRPr="00B05EE3">
        <w:t>;</w:t>
      </w:r>
      <w:r w:rsidRPr="00B05EE3">
        <w:t xml:space="preserve">         г) </w:t>
      </w:r>
      <w:r w:rsidRPr="00B05EE3">
        <w:rPr>
          <w:position w:val="-24"/>
        </w:rPr>
        <w:object w:dxaOrig="620" w:dyaOrig="620">
          <v:shape id="_x0000_i1103" type="#_x0000_t75" style="width:30.75pt;height:30.75pt" o:ole="">
            <v:imagedata r:id="rId157" o:title=""/>
          </v:shape>
          <o:OLEObject Type="Embed" ProgID="Equation.3" ShapeID="_x0000_i1103" DrawAspect="Content" ObjectID="_1550850130" r:id="rId158"/>
        </w:object>
      </w:r>
      <w:r w:rsidR="009079E0" w:rsidRPr="00B05EE3">
        <w:t>;</w:t>
      </w:r>
      <w:r w:rsidRPr="00B05EE3">
        <w:t xml:space="preserve">        д) </w:t>
      </w:r>
      <w:r w:rsidR="009079E0" w:rsidRPr="00B05EE3">
        <w:rPr>
          <w:position w:val="-24"/>
        </w:rPr>
        <w:object w:dxaOrig="600" w:dyaOrig="620">
          <v:shape id="_x0000_i1104" type="#_x0000_t75" style="width:30pt;height:30.75pt" o:ole="">
            <v:imagedata r:id="rId159" o:title=""/>
          </v:shape>
          <o:OLEObject Type="Embed" ProgID="Equation.3" ShapeID="_x0000_i1104" DrawAspect="Content" ObjectID="_1550850131" r:id="rId160"/>
        </w:object>
      </w:r>
      <w:r w:rsidR="009079E0" w:rsidRPr="00B05EE3">
        <w:t>.</w:t>
      </w:r>
    </w:p>
    <w:p w:rsidR="004B3FE8" w:rsidRPr="00B05EE3" w:rsidRDefault="004B3FE8" w:rsidP="003E366F"/>
    <w:p w:rsidR="004B3FE8" w:rsidRPr="00B05EE3" w:rsidRDefault="004B3FE8" w:rsidP="003E366F">
      <w:r w:rsidRPr="00B05EE3">
        <w:lastRenderedPageBreak/>
        <w:t xml:space="preserve">2. За </w:t>
      </w:r>
      <w:r w:rsidRPr="00B05EE3">
        <w:rPr>
          <w:position w:val="-24"/>
        </w:rPr>
        <w:object w:dxaOrig="220" w:dyaOrig="620">
          <v:shape id="_x0000_i1105" type="#_x0000_t75" style="width:11.25pt;height:30.75pt" o:ole="">
            <v:imagedata r:id="rId161" o:title=""/>
          </v:shape>
          <o:OLEObject Type="Embed" ProgID="Equation.3" ShapeID="_x0000_i1105" DrawAspect="Content" ObjectID="_1550850132" r:id="rId162"/>
        </w:object>
      </w:r>
      <w:r w:rsidR="009079E0" w:rsidRPr="00B05EE3">
        <w:t xml:space="preserve"> </w:t>
      </w:r>
      <w:r w:rsidRPr="00B05EE3">
        <w:t>кг конфет заплатили 15р. Сколько стоит 1кг этих конфет?</w:t>
      </w:r>
    </w:p>
    <w:p w:rsidR="004B3FE8" w:rsidRPr="00B05EE3" w:rsidRDefault="004B3FE8" w:rsidP="003E366F">
      <w:r w:rsidRPr="00B05EE3">
        <w:t>3. Решите уравнение</w:t>
      </w:r>
      <w:r w:rsidR="009079E0" w:rsidRPr="00B05EE3">
        <w:t>:</w:t>
      </w:r>
    </w:p>
    <w:p w:rsidR="004B3FE8" w:rsidRPr="00B05EE3" w:rsidRDefault="004B3FE8" w:rsidP="003E366F">
      <w:r w:rsidRPr="00B05EE3">
        <w:t xml:space="preserve">а) </w:t>
      </w:r>
      <w:r w:rsidRPr="00B05EE3">
        <w:rPr>
          <w:position w:val="-24"/>
        </w:rPr>
        <w:object w:dxaOrig="1420" w:dyaOrig="620">
          <v:shape id="_x0000_i1106" type="#_x0000_t75" style="width:71.25pt;height:30.75pt" o:ole="">
            <v:imagedata r:id="rId163" o:title=""/>
          </v:shape>
          <o:OLEObject Type="Embed" ProgID="Equation.3" ShapeID="_x0000_i1106" DrawAspect="Content" ObjectID="_1550850133" r:id="rId164"/>
        </w:object>
      </w:r>
      <w:r w:rsidR="009079E0" w:rsidRPr="00B05EE3">
        <w:t>;</w:t>
      </w:r>
      <w:r w:rsidRPr="00B05EE3">
        <w:t xml:space="preserve">                   б) (3,1</w:t>
      </w:r>
      <w:r w:rsidRPr="00B05EE3">
        <w:rPr>
          <w:i/>
        </w:rPr>
        <w:t>х</w:t>
      </w:r>
      <w:r w:rsidRPr="00B05EE3">
        <w:t xml:space="preserve"> + </w:t>
      </w:r>
      <w:r w:rsidRPr="00B05EE3">
        <w:rPr>
          <w:i/>
        </w:rPr>
        <w:t>х</w:t>
      </w:r>
      <w:r w:rsidRPr="00B05EE3">
        <w:t>):0,8 = 2,05</w:t>
      </w:r>
      <w:r w:rsidR="009079E0" w:rsidRPr="00B05EE3">
        <w:t>.</w:t>
      </w:r>
    </w:p>
    <w:p w:rsidR="004B3FE8" w:rsidRPr="00B05EE3" w:rsidRDefault="004B3FE8" w:rsidP="003E366F">
      <w:r w:rsidRPr="00B05EE3">
        <w:t xml:space="preserve">4. У Сережи и Пети всего 69 марок. У Пети марок в </w:t>
      </w:r>
      <w:r w:rsidRPr="00B05EE3">
        <w:rPr>
          <w:position w:val="-24"/>
        </w:rPr>
        <w:object w:dxaOrig="340" w:dyaOrig="620">
          <v:shape id="_x0000_i1107" type="#_x0000_t75" style="width:17.25pt;height:30.75pt" o:ole="">
            <v:imagedata r:id="rId165" o:title=""/>
          </v:shape>
          <o:OLEObject Type="Embed" ProgID="Equation.3" ShapeID="_x0000_i1107" DrawAspect="Content" ObjectID="_1550850134" r:id="rId166"/>
        </w:object>
      </w:r>
      <w:r w:rsidRPr="00B05EE3">
        <w:t xml:space="preserve"> раза больше, чем у Сережи. Сколько марок у каждого из мальчиков?</w:t>
      </w:r>
    </w:p>
    <w:p w:rsidR="004B3FE8" w:rsidRPr="00B05EE3" w:rsidRDefault="004B3FE8" w:rsidP="003E366F"/>
    <w:p w:rsidR="004B3FE8" w:rsidRPr="00B05EE3" w:rsidRDefault="004B3FE8" w:rsidP="003E366F">
      <w:r w:rsidRPr="00B05EE3">
        <w:t>5.</w:t>
      </w:r>
      <w:r w:rsidR="009079E0" w:rsidRPr="00B05EE3">
        <w:t xml:space="preserve"> Сравните числа р и </w:t>
      </w:r>
      <w:r w:rsidR="009079E0" w:rsidRPr="00B05EE3">
        <w:rPr>
          <w:lang w:val="en-US"/>
        </w:rPr>
        <w:t>k</w:t>
      </w:r>
      <w:r w:rsidRPr="00B05EE3">
        <w:t xml:space="preserve">, если </w:t>
      </w:r>
      <w:r w:rsidR="00186EC9" w:rsidRPr="00B05EE3">
        <w:rPr>
          <w:position w:val="-24"/>
        </w:rPr>
        <w:object w:dxaOrig="240" w:dyaOrig="620">
          <v:shape id="_x0000_i1108" type="#_x0000_t75" style="width:12pt;height:30.75pt" o:ole="">
            <v:imagedata r:id="rId167" o:title=""/>
          </v:shape>
          <o:OLEObject Type="Embed" ProgID="Equation.3" ShapeID="_x0000_i1108" DrawAspect="Content" ObjectID="_1550850135" r:id="rId168"/>
        </w:object>
      </w:r>
      <w:r w:rsidR="009079E0" w:rsidRPr="00B05EE3">
        <w:t xml:space="preserve"> числа р равны 35% числа </w:t>
      </w:r>
      <w:r w:rsidR="009079E0" w:rsidRPr="00B05EE3">
        <w:rPr>
          <w:lang w:val="en-US"/>
        </w:rPr>
        <w:t>k</w:t>
      </w:r>
      <w:r w:rsidR="009079E0" w:rsidRPr="00B05EE3">
        <w:t xml:space="preserve"> (числа </w:t>
      </w:r>
      <w:r w:rsidR="009079E0" w:rsidRPr="00B05EE3">
        <w:rPr>
          <w:lang w:val="en-US"/>
        </w:rPr>
        <w:t>p</w:t>
      </w:r>
      <w:r w:rsidR="009079E0" w:rsidRPr="00B05EE3">
        <w:t xml:space="preserve"> и </w:t>
      </w:r>
      <w:r w:rsidR="009079E0" w:rsidRPr="00B05EE3">
        <w:rPr>
          <w:lang w:val="en-US"/>
        </w:rPr>
        <w:t>k</w:t>
      </w:r>
      <w:r w:rsidR="009079E0" w:rsidRPr="00B05EE3">
        <w:t xml:space="preserve"> не равны нулю)</w:t>
      </w:r>
      <w:r w:rsidR="00186EC9" w:rsidRPr="00B05EE3">
        <w:t>.</w:t>
      </w:r>
    </w:p>
    <w:p w:rsidR="00E67A59" w:rsidRPr="00B05EE3" w:rsidRDefault="00E67A59" w:rsidP="007A656C">
      <w:pPr>
        <w:rPr>
          <w:sz w:val="32"/>
          <w:szCs w:val="32"/>
        </w:rPr>
      </w:pPr>
    </w:p>
    <w:p w:rsidR="00186EC9" w:rsidRPr="00B05EE3" w:rsidRDefault="00186EC9" w:rsidP="00186EC9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AD1BEF" w:rsidRPr="00B05EE3" w:rsidRDefault="00986F26" w:rsidP="003E366F">
      <w:r w:rsidRPr="00B05EE3">
        <w:t>1. Выполните действия</w:t>
      </w:r>
      <w:r w:rsidR="009079E0" w:rsidRPr="00B05EE3">
        <w:t>:</w:t>
      </w:r>
    </w:p>
    <w:p w:rsidR="00C05CA8" w:rsidRPr="00B05EE3" w:rsidRDefault="00986F26" w:rsidP="003E366F">
      <w:r w:rsidRPr="00B05EE3">
        <w:t xml:space="preserve">а) </w:t>
      </w:r>
      <w:r w:rsidR="002C2203" w:rsidRPr="00B05EE3">
        <w:rPr>
          <w:position w:val="-24"/>
        </w:rPr>
        <w:object w:dxaOrig="540" w:dyaOrig="620">
          <v:shape id="_x0000_i1109" type="#_x0000_t75" style="width:27pt;height:30.75pt" o:ole="">
            <v:imagedata r:id="rId169" o:title=""/>
          </v:shape>
          <o:OLEObject Type="Embed" ProgID="Equation.3" ShapeID="_x0000_i1109" DrawAspect="Content" ObjectID="_1550850136" r:id="rId170"/>
        </w:object>
      </w:r>
      <w:r w:rsidR="009079E0" w:rsidRPr="00B05EE3">
        <w:t>;</w:t>
      </w:r>
      <w:r w:rsidR="00C05CA8" w:rsidRPr="00B05EE3">
        <w:t xml:space="preserve">             </w:t>
      </w:r>
      <w:r w:rsidR="002C2203" w:rsidRPr="00B05EE3">
        <w:t xml:space="preserve"> </w:t>
      </w:r>
      <w:r w:rsidR="00C05CA8" w:rsidRPr="00B05EE3">
        <w:t xml:space="preserve">б) </w:t>
      </w:r>
      <w:r w:rsidR="00C05CA8" w:rsidRPr="00B05EE3">
        <w:rPr>
          <w:position w:val="-24"/>
        </w:rPr>
        <w:object w:dxaOrig="620" w:dyaOrig="620">
          <v:shape id="_x0000_i1110" type="#_x0000_t75" style="width:30.75pt;height:30.75pt" o:ole="">
            <v:imagedata r:id="rId171" o:title=""/>
          </v:shape>
          <o:OLEObject Type="Embed" ProgID="Equation.3" ShapeID="_x0000_i1110" DrawAspect="Content" ObjectID="_1550850137" r:id="rId172"/>
        </w:object>
      </w:r>
      <w:r w:rsidR="009079E0" w:rsidRPr="00B05EE3">
        <w:t>;</w:t>
      </w:r>
      <w:r w:rsidR="00C05CA8" w:rsidRPr="00B05EE3">
        <w:t xml:space="preserve">           в) </w:t>
      </w:r>
      <w:r w:rsidR="00C05CA8" w:rsidRPr="00B05EE3">
        <w:rPr>
          <w:position w:val="-24"/>
        </w:rPr>
        <w:object w:dxaOrig="920" w:dyaOrig="620">
          <v:shape id="_x0000_i1111" type="#_x0000_t75" style="width:45.75pt;height:30.75pt" o:ole="">
            <v:imagedata r:id="rId173" o:title=""/>
          </v:shape>
          <o:OLEObject Type="Embed" ProgID="Equation.3" ShapeID="_x0000_i1111" DrawAspect="Content" ObjectID="_1550850138" r:id="rId174"/>
        </w:object>
      </w:r>
      <w:r w:rsidR="009079E0" w:rsidRPr="00B05EE3">
        <w:t>;</w:t>
      </w:r>
      <w:r w:rsidR="00C05CA8" w:rsidRPr="00B05EE3">
        <w:t xml:space="preserve">            г) </w:t>
      </w:r>
      <w:r w:rsidR="00C05CA8" w:rsidRPr="00B05EE3">
        <w:rPr>
          <w:position w:val="-24"/>
        </w:rPr>
        <w:object w:dxaOrig="720" w:dyaOrig="620">
          <v:shape id="_x0000_i1112" type="#_x0000_t75" style="width:36pt;height:30.75pt" o:ole="">
            <v:imagedata r:id="rId175" o:title=""/>
          </v:shape>
          <o:OLEObject Type="Embed" ProgID="Equation.3" ShapeID="_x0000_i1112" DrawAspect="Content" ObjectID="_1550850139" r:id="rId176"/>
        </w:object>
      </w:r>
      <w:r w:rsidR="009079E0" w:rsidRPr="00B05EE3">
        <w:t>;</w:t>
      </w:r>
      <w:r w:rsidR="00C05CA8" w:rsidRPr="00B05EE3">
        <w:t xml:space="preserve">              д) </w:t>
      </w:r>
      <w:r w:rsidR="00C05CA8" w:rsidRPr="00B05EE3">
        <w:rPr>
          <w:position w:val="-24"/>
        </w:rPr>
        <w:object w:dxaOrig="600" w:dyaOrig="620">
          <v:shape id="_x0000_i1113" type="#_x0000_t75" style="width:30pt;height:30.75pt" o:ole="">
            <v:imagedata r:id="rId177" o:title=""/>
          </v:shape>
          <o:OLEObject Type="Embed" ProgID="Equation.3" ShapeID="_x0000_i1113" DrawAspect="Content" ObjectID="_1550850140" r:id="rId178"/>
        </w:object>
      </w:r>
      <w:r w:rsidR="009079E0" w:rsidRPr="00B05EE3">
        <w:t>.</w:t>
      </w:r>
      <w:r w:rsidR="00C05CA8" w:rsidRPr="00B05EE3">
        <w:t xml:space="preserve"> </w:t>
      </w:r>
    </w:p>
    <w:p w:rsidR="00C05CA8" w:rsidRPr="00B05EE3" w:rsidRDefault="00C05CA8" w:rsidP="003E366F">
      <w:r w:rsidRPr="00B05EE3">
        <w:t xml:space="preserve">2. За </w:t>
      </w:r>
      <w:r w:rsidR="009079E0" w:rsidRPr="00B05EE3">
        <w:rPr>
          <w:position w:val="-24"/>
        </w:rPr>
        <w:object w:dxaOrig="240" w:dyaOrig="620">
          <v:shape id="_x0000_i1114" type="#_x0000_t75" style="width:12pt;height:30.75pt" o:ole="">
            <v:imagedata r:id="rId179" o:title=""/>
          </v:shape>
          <o:OLEObject Type="Embed" ProgID="Equation.3" ShapeID="_x0000_i1114" DrawAspect="Content" ObjectID="_1550850141" r:id="rId180"/>
        </w:object>
      </w:r>
      <w:r w:rsidR="009079E0" w:rsidRPr="00B05EE3">
        <w:t xml:space="preserve"> кг </w:t>
      </w:r>
      <w:r w:rsidRPr="00B05EE3">
        <w:t>печенья заплатили 6р. Сколько стоит 1кг этого печенья?</w:t>
      </w:r>
    </w:p>
    <w:p w:rsidR="00C05CA8" w:rsidRPr="00B05EE3" w:rsidRDefault="00C05CA8" w:rsidP="003E366F">
      <w:r w:rsidRPr="00B05EE3">
        <w:t>3. Решите уравнение:</w:t>
      </w:r>
    </w:p>
    <w:p w:rsidR="00C05CA8" w:rsidRPr="00B05EE3" w:rsidRDefault="00C05CA8" w:rsidP="003E366F">
      <w:r w:rsidRPr="00B05EE3">
        <w:t xml:space="preserve">а) </w:t>
      </w:r>
      <w:r w:rsidRPr="00B05EE3">
        <w:rPr>
          <w:position w:val="-24"/>
        </w:rPr>
        <w:object w:dxaOrig="1380" w:dyaOrig="620">
          <v:shape id="_x0000_i1115" type="#_x0000_t75" style="width:69pt;height:30.75pt" o:ole="">
            <v:imagedata r:id="rId181" o:title=""/>
          </v:shape>
          <o:OLEObject Type="Embed" ProgID="Equation.3" ShapeID="_x0000_i1115" DrawAspect="Content" ObjectID="_1550850142" r:id="rId182"/>
        </w:object>
      </w:r>
      <w:r w:rsidR="009079E0" w:rsidRPr="00B05EE3">
        <w:t>;</w:t>
      </w:r>
      <w:r w:rsidRPr="00B05EE3">
        <w:t xml:space="preserve">      б) (7,1у – у):0,6 = 3,05</w:t>
      </w:r>
      <w:r w:rsidR="009079E0" w:rsidRPr="00B05EE3">
        <w:t>.</w:t>
      </w:r>
    </w:p>
    <w:p w:rsidR="00C05CA8" w:rsidRPr="00B05EE3" w:rsidRDefault="00C05CA8" w:rsidP="003E366F">
      <w:r w:rsidRPr="00B05EE3">
        <w:t xml:space="preserve">4. В два железнодорожных вагона погрузили 91 т угля. Во втором вагоне угля оказалось в </w:t>
      </w:r>
      <w:r w:rsidRPr="00B05EE3">
        <w:rPr>
          <w:position w:val="-24"/>
        </w:rPr>
        <w:object w:dxaOrig="340" w:dyaOrig="620">
          <v:shape id="_x0000_i1116" type="#_x0000_t75" style="width:17.25pt;height:30.75pt" o:ole="">
            <v:imagedata r:id="rId183" o:title=""/>
          </v:shape>
          <o:OLEObject Type="Embed" ProgID="Equation.3" ShapeID="_x0000_i1116" DrawAspect="Content" ObjectID="_1550850143" r:id="rId184"/>
        </w:object>
      </w:r>
      <w:r w:rsidRPr="00B05EE3">
        <w:t xml:space="preserve"> раза больше. Сколько угля погрузили в каждый из этих вагонов?</w:t>
      </w:r>
    </w:p>
    <w:p w:rsidR="00C05CA8" w:rsidRPr="00B05EE3" w:rsidRDefault="00C05CA8" w:rsidP="003E366F">
      <w:r w:rsidRPr="00B05EE3">
        <w:t xml:space="preserve">5. </w:t>
      </w:r>
      <w:r w:rsidR="009079E0" w:rsidRPr="00B05EE3">
        <w:t xml:space="preserve">Сравните числа </w:t>
      </w:r>
      <w:r w:rsidR="009079E0" w:rsidRPr="00B05EE3">
        <w:rPr>
          <w:lang w:val="en-US"/>
        </w:rPr>
        <w:t>m</w:t>
      </w:r>
      <w:r w:rsidR="009079E0" w:rsidRPr="00B05EE3">
        <w:t xml:space="preserve"> и </w:t>
      </w:r>
      <w:r w:rsidR="009079E0" w:rsidRPr="00B05EE3">
        <w:rPr>
          <w:lang w:val="en-US"/>
        </w:rPr>
        <w:t>n</w:t>
      </w:r>
      <w:r w:rsidRPr="00B05EE3">
        <w:t xml:space="preserve">, если </w:t>
      </w:r>
      <w:r w:rsidR="00E67A59" w:rsidRPr="00B05EE3">
        <w:rPr>
          <w:position w:val="-24"/>
        </w:rPr>
        <w:object w:dxaOrig="240" w:dyaOrig="620">
          <v:shape id="_x0000_i1117" type="#_x0000_t75" style="width:12pt;height:30.75pt" o:ole="">
            <v:imagedata r:id="rId185" o:title=""/>
          </v:shape>
          <o:OLEObject Type="Embed" ProgID="Equation.3" ShapeID="_x0000_i1117" DrawAspect="Content" ObjectID="_1550850144" r:id="rId186"/>
        </w:object>
      </w:r>
      <w:r w:rsidR="009079E0" w:rsidRPr="00B05EE3">
        <w:t xml:space="preserve"> числа </w:t>
      </w:r>
      <w:r w:rsidR="009079E0" w:rsidRPr="00B05EE3">
        <w:rPr>
          <w:lang w:val="en-US"/>
        </w:rPr>
        <w:t>m</w:t>
      </w:r>
      <w:r w:rsidR="009079E0" w:rsidRPr="00B05EE3">
        <w:t xml:space="preserve"> равны 15% числа </w:t>
      </w:r>
      <w:r w:rsidR="009079E0" w:rsidRPr="00B05EE3">
        <w:rPr>
          <w:lang w:val="en-US"/>
        </w:rPr>
        <w:t>n</w:t>
      </w:r>
      <w:r w:rsidR="009079E0" w:rsidRPr="00B05EE3">
        <w:t xml:space="preserve"> (числа </w:t>
      </w:r>
      <w:r w:rsidR="009079E0" w:rsidRPr="00B05EE3">
        <w:rPr>
          <w:lang w:val="en-US"/>
        </w:rPr>
        <w:t>m</w:t>
      </w:r>
      <w:r w:rsidR="009079E0" w:rsidRPr="00B05EE3">
        <w:t xml:space="preserve"> и </w:t>
      </w:r>
      <w:r w:rsidR="009079E0" w:rsidRPr="00B05EE3">
        <w:rPr>
          <w:lang w:val="en-US"/>
        </w:rPr>
        <w:t>n</w:t>
      </w:r>
      <w:r w:rsidR="009079E0" w:rsidRPr="00B05EE3">
        <w:t xml:space="preserve"> не равны нулю)</w:t>
      </w:r>
      <w:r w:rsidR="00E67A59" w:rsidRPr="00B05EE3">
        <w:t>.</w:t>
      </w:r>
    </w:p>
    <w:p w:rsidR="00E67A59" w:rsidRPr="00B05EE3" w:rsidRDefault="00E67A59" w:rsidP="003E366F"/>
    <w:p w:rsidR="00E67A59" w:rsidRPr="00B05EE3" w:rsidRDefault="00E67A59" w:rsidP="003E366F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E67A59" w:rsidRDefault="00E67A59" w:rsidP="003E366F"/>
    <w:p w:rsidR="00756416" w:rsidRPr="00756416" w:rsidRDefault="00756416" w:rsidP="00756416">
      <w:pPr>
        <w:jc w:val="center"/>
        <w:rPr>
          <w:sz w:val="28"/>
          <w:szCs w:val="28"/>
        </w:rPr>
      </w:pPr>
      <w:r w:rsidRPr="00756416">
        <w:rPr>
          <w:sz w:val="28"/>
          <w:szCs w:val="28"/>
        </w:rPr>
        <w:t>Контрольная работа № 6 по теме</w:t>
      </w:r>
    </w:p>
    <w:p w:rsidR="00B05EE3" w:rsidRPr="00756416" w:rsidRDefault="00756416" w:rsidP="00756416">
      <w:pPr>
        <w:jc w:val="center"/>
        <w:rPr>
          <w:b/>
          <w:sz w:val="28"/>
          <w:szCs w:val="28"/>
        </w:rPr>
      </w:pPr>
      <w:r w:rsidRPr="00756416">
        <w:rPr>
          <w:sz w:val="28"/>
          <w:szCs w:val="28"/>
        </w:rPr>
        <w:t>«</w:t>
      </w:r>
      <w:r w:rsidRPr="00756416">
        <w:rPr>
          <w:bCs/>
          <w:iCs/>
          <w:sz w:val="28"/>
          <w:szCs w:val="28"/>
        </w:rPr>
        <w:t>Нахождение числа по его дроби. Дробные выражения</w:t>
      </w:r>
      <w:r w:rsidRPr="00756416">
        <w:rPr>
          <w:sz w:val="28"/>
          <w:szCs w:val="28"/>
        </w:rPr>
        <w:t>»</w:t>
      </w:r>
    </w:p>
    <w:p w:rsidR="007A656C" w:rsidRDefault="007A656C" w:rsidP="00F926CB">
      <w:pPr>
        <w:rPr>
          <w:b/>
          <w:sz w:val="32"/>
          <w:szCs w:val="32"/>
        </w:rPr>
      </w:pPr>
    </w:p>
    <w:p w:rsidR="00F926CB" w:rsidRPr="009079E0" w:rsidRDefault="00F368D6" w:rsidP="00E67A59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18" type="#_x0000_t75" style="width:400.5pt;height:34.5pt">
            <v:imagedata r:id="rId187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27.12</w:t>
      </w:r>
      <w:r w:rsidRPr="00853011">
        <w:t>.1</w:t>
      </w:r>
      <w:r>
        <w:t>6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B05EE3" w:rsidRDefault="00B05EE3" w:rsidP="00E67A59">
      <w:pPr>
        <w:jc w:val="center"/>
        <w:rPr>
          <w:sz w:val="28"/>
          <w:szCs w:val="28"/>
        </w:rPr>
      </w:pPr>
    </w:p>
    <w:p w:rsidR="00756416" w:rsidRDefault="00756416" w:rsidP="00E67A59">
      <w:pPr>
        <w:jc w:val="center"/>
        <w:rPr>
          <w:sz w:val="28"/>
          <w:szCs w:val="28"/>
        </w:rPr>
      </w:pPr>
    </w:p>
    <w:p w:rsidR="00756416" w:rsidRDefault="00756416" w:rsidP="00E67A59">
      <w:pPr>
        <w:jc w:val="center"/>
        <w:rPr>
          <w:sz w:val="28"/>
          <w:szCs w:val="28"/>
        </w:rPr>
      </w:pPr>
    </w:p>
    <w:p w:rsidR="00E67A59" w:rsidRPr="009079E0" w:rsidRDefault="00E67A59" w:rsidP="00E67A59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lastRenderedPageBreak/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E67A59" w:rsidRPr="00B05EE3" w:rsidRDefault="00E67A59" w:rsidP="003E366F">
      <w:r w:rsidRPr="00B05EE3">
        <w:t>1. Найдите значение выражения:</w:t>
      </w:r>
    </w:p>
    <w:p w:rsidR="00E67A59" w:rsidRPr="00B05EE3" w:rsidRDefault="00E67A59" w:rsidP="003E366F">
      <w:r w:rsidRPr="00B05EE3">
        <w:t xml:space="preserve">а) </w:t>
      </w:r>
      <w:r w:rsidRPr="00B05EE3">
        <w:rPr>
          <w:position w:val="-28"/>
        </w:rPr>
        <w:object w:dxaOrig="499" w:dyaOrig="660">
          <v:shape id="_x0000_i1119" type="#_x0000_t75" style="width:24.75pt;height:33pt" o:ole="">
            <v:imagedata r:id="rId188" o:title=""/>
          </v:shape>
          <o:OLEObject Type="Embed" ProgID="Equation.3" ShapeID="_x0000_i1119" DrawAspect="Content" ObjectID="_1550850145" r:id="rId189"/>
        </w:object>
      </w:r>
      <w:r w:rsidR="009079E0" w:rsidRPr="00B05EE3">
        <w:t>;</w:t>
      </w:r>
      <w:r w:rsidRPr="00B05EE3">
        <w:t xml:space="preserve">                                б) </w:t>
      </w:r>
      <w:r w:rsidRPr="00B05EE3">
        <w:rPr>
          <w:position w:val="-56"/>
        </w:rPr>
        <w:object w:dxaOrig="420" w:dyaOrig="1219">
          <v:shape id="_x0000_i1120" type="#_x0000_t75" style="width:21pt;height:60.75pt" o:ole="">
            <v:imagedata r:id="rId190" o:title=""/>
          </v:shape>
          <o:OLEObject Type="Embed" ProgID="Equation.3" ShapeID="_x0000_i1120" DrawAspect="Content" ObjectID="_1550850146" r:id="rId191"/>
        </w:object>
      </w:r>
      <w:r w:rsidR="009079E0" w:rsidRPr="00B05EE3">
        <w:t>;</w:t>
      </w:r>
      <w:r w:rsidRPr="00B05EE3">
        <w:t xml:space="preserve">                               в) </w:t>
      </w:r>
      <w:r w:rsidRPr="00B05EE3">
        <w:rPr>
          <w:position w:val="-56"/>
        </w:rPr>
        <w:object w:dxaOrig="480" w:dyaOrig="940">
          <v:shape id="_x0000_i1121" type="#_x0000_t75" style="width:24pt;height:47.25pt" o:ole="">
            <v:imagedata r:id="rId192" o:title=""/>
          </v:shape>
          <o:OLEObject Type="Embed" ProgID="Equation.3" ShapeID="_x0000_i1121" DrawAspect="Content" ObjectID="_1550850147" r:id="rId193"/>
        </w:object>
      </w:r>
      <w:r w:rsidR="009079E0" w:rsidRPr="00B05EE3">
        <w:t>.</w:t>
      </w:r>
    </w:p>
    <w:p w:rsidR="00E67A59" w:rsidRPr="00B05EE3" w:rsidRDefault="00E67A59" w:rsidP="003E366F"/>
    <w:p w:rsidR="00E67A59" w:rsidRPr="00B05EE3" w:rsidRDefault="00E67A59" w:rsidP="003E366F">
      <w:r w:rsidRPr="00B05EE3">
        <w:t xml:space="preserve">2. Решите уравнение </w:t>
      </w:r>
      <w:r w:rsidRPr="00B05EE3">
        <w:rPr>
          <w:position w:val="-24"/>
        </w:rPr>
        <w:object w:dxaOrig="1320" w:dyaOrig="620">
          <v:shape id="_x0000_i1122" type="#_x0000_t75" style="width:66pt;height:30.75pt" o:ole="">
            <v:imagedata r:id="rId194" o:title=""/>
          </v:shape>
          <o:OLEObject Type="Embed" ProgID="Equation.3" ShapeID="_x0000_i1122" DrawAspect="Content" ObjectID="_1550850148" r:id="rId195"/>
        </w:object>
      </w:r>
    </w:p>
    <w:p w:rsidR="00E67A59" w:rsidRPr="00B05EE3" w:rsidRDefault="00E67A59" w:rsidP="003E366F"/>
    <w:p w:rsidR="00E67A59" w:rsidRPr="00B05EE3" w:rsidRDefault="00E67A59" w:rsidP="003E366F">
      <w:r w:rsidRPr="00B05EE3">
        <w:t xml:space="preserve">3. Вспахали </w:t>
      </w:r>
      <w:r w:rsidRPr="00B05EE3">
        <w:rPr>
          <w:position w:val="-24"/>
        </w:rPr>
        <w:object w:dxaOrig="240" w:dyaOrig="620">
          <v:shape id="_x0000_i1123" type="#_x0000_t75" style="width:12pt;height:30.75pt" o:ole="">
            <v:imagedata r:id="rId196" o:title=""/>
          </v:shape>
          <o:OLEObject Type="Embed" ProgID="Equation.3" ShapeID="_x0000_i1123" DrawAspect="Content" ObjectID="_1550850149" r:id="rId197"/>
        </w:object>
      </w:r>
      <w:r w:rsidRPr="00B05EE3"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B05EE3">
          <w:t>210 га</w:t>
        </w:r>
      </w:smartTag>
      <w:r w:rsidRPr="00B05EE3">
        <w:t>. Какова площадь всего поля?</w:t>
      </w:r>
    </w:p>
    <w:p w:rsidR="00E67A59" w:rsidRPr="00B05EE3" w:rsidRDefault="00E67A59" w:rsidP="003E366F"/>
    <w:p w:rsidR="00E67A59" w:rsidRPr="00B05EE3" w:rsidRDefault="00E67A59" w:rsidP="003E366F">
      <w:r w:rsidRPr="00B05EE3">
        <w:t xml:space="preserve">4. 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B05EE3">
          <w:t>13 км</w:t>
        </w:r>
      </w:smartTag>
      <w:r w:rsidRPr="00B05EE3">
        <w:t>. Какова длина всей дороги?</w:t>
      </w:r>
    </w:p>
    <w:p w:rsidR="00E67A59" w:rsidRPr="00B05EE3" w:rsidRDefault="00E67A59" w:rsidP="003E366F"/>
    <w:p w:rsidR="00E67A59" w:rsidRPr="00B05EE3" w:rsidRDefault="00E67A59" w:rsidP="003E366F">
      <w:r w:rsidRPr="00B05EE3">
        <w:t>5. 0,9 от 20% числа р равны 5,49. Найдите число р.</w:t>
      </w:r>
    </w:p>
    <w:p w:rsidR="00E67A59" w:rsidRPr="00B05EE3" w:rsidRDefault="00E67A59" w:rsidP="003E366F"/>
    <w:p w:rsidR="004018DE" w:rsidRPr="00B05EE3" w:rsidRDefault="004018DE" w:rsidP="009079E0">
      <w:pPr>
        <w:rPr>
          <w:sz w:val="32"/>
          <w:szCs w:val="32"/>
        </w:rPr>
      </w:pPr>
    </w:p>
    <w:p w:rsidR="004018DE" w:rsidRPr="00B05EE3" w:rsidRDefault="004018DE" w:rsidP="00E67A59">
      <w:pPr>
        <w:jc w:val="center"/>
        <w:rPr>
          <w:sz w:val="32"/>
          <w:szCs w:val="32"/>
        </w:rPr>
      </w:pPr>
    </w:p>
    <w:p w:rsidR="00E67A59" w:rsidRPr="00B05EE3" w:rsidRDefault="00E67A59" w:rsidP="00E67A59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E67A59" w:rsidRPr="00B05EE3" w:rsidRDefault="006F7EEA" w:rsidP="003E366F">
      <w:r w:rsidRPr="00B05EE3">
        <w:t>1. Найдите значение выражения:</w:t>
      </w:r>
    </w:p>
    <w:p w:rsidR="006F7EEA" w:rsidRPr="00B05EE3" w:rsidRDefault="006F7EEA" w:rsidP="003E366F">
      <w:r w:rsidRPr="00B05EE3">
        <w:t xml:space="preserve">а) </w:t>
      </w:r>
      <w:r w:rsidRPr="00B05EE3">
        <w:rPr>
          <w:position w:val="-28"/>
        </w:rPr>
        <w:object w:dxaOrig="540" w:dyaOrig="660">
          <v:shape id="_x0000_i1124" type="#_x0000_t75" style="width:27pt;height:33pt" o:ole="">
            <v:imagedata r:id="rId198" o:title=""/>
          </v:shape>
          <o:OLEObject Type="Embed" ProgID="Equation.3" ShapeID="_x0000_i1124" DrawAspect="Content" ObjectID="_1550850150" r:id="rId199"/>
        </w:object>
      </w:r>
      <w:r w:rsidR="009079E0" w:rsidRPr="00B05EE3">
        <w:t>;</w:t>
      </w:r>
      <w:r w:rsidRPr="00B05EE3">
        <w:t xml:space="preserve">   б) </w:t>
      </w:r>
      <w:r w:rsidRPr="00B05EE3">
        <w:rPr>
          <w:position w:val="-56"/>
        </w:rPr>
        <w:object w:dxaOrig="520" w:dyaOrig="1240">
          <v:shape id="_x0000_i1125" type="#_x0000_t75" style="width:26.25pt;height:62.25pt" o:ole="">
            <v:imagedata r:id="rId200" o:title=""/>
          </v:shape>
          <o:OLEObject Type="Embed" ProgID="Equation.3" ShapeID="_x0000_i1125" DrawAspect="Content" ObjectID="_1550850151" r:id="rId201"/>
        </w:object>
      </w:r>
      <w:r w:rsidR="009079E0" w:rsidRPr="00B05EE3">
        <w:t>;</w:t>
      </w:r>
      <w:r w:rsidRPr="00B05EE3">
        <w:t xml:space="preserve">      в) </w:t>
      </w:r>
      <w:r w:rsidRPr="00B05EE3">
        <w:rPr>
          <w:position w:val="-56"/>
        </w:rPr>
        <w:object w:dxaOrig="460" w:dyaOrig="940">
          <v:shape id="_x0000_i1126" type="#_x0000_t75" style="width:23.25pt;height:47.25pt" o:ole="">
            <v:imagedata r:id="rId202" o:title=""/>
          </v:shape>
          <o:OLEObject Type="Embed" ProgID="Equation.3" ShapeID="_x0000_i1126" DrawAspect="Content" ObjectID="_1550850152" r:id="rId203"/>
        </w:object>
      </w:r>
      <w:r w:rsidR="009079E0" w:rsidRPr="00B05EE3">
        <w:t>.</w:t>
      </w:r>
    </w:p>
    <w:p w:rsidR="006F7EEA" w:rsidRPr="00B05EE3" w:rsidRDefault="006F7EEA" w:rsidP="003E366F"/>
    <w:p w:rsidR="006F7EEA" w:rsidRPr="00B05EE3" w:rsidRDefault="006F7EEA" w:rsidP="003E366F">
      <w:r w:rsidRPr="00B05EE3">
        <w:t xml:space="preserve">2. Решите уравнение </w:t>
      </w:r>
      <w:r w:rsidRPr="00B05EE3">
        <w:rPr>
          <w:position w:val="-24"/>
        </w:rPr>
        <w:object w:dxaOrig="1280" w:dyaOrig="620">
          <v:shape id="_x0000_i1127" type="#_x0000_t75" style="width:63.75pt;height:30.75pt" o:ole="">
            <v:imagedata r:id="rId204" o:title=""/>
          </v:shape>
          <o:OLEObject Type="Embed" ProgID="Equation.3" ShapeID="_x0000_i1127" DrawAspect="Content" ObjectID="_1550850153" r:id="rId205"/>
        </w:object>
      </w:r>
    </w:p>
    <w:p w:rsidR="006F7EEA" w:rsidRPr="00B05EE3" w:rsidRDefault="006F7EEA" w:rsidP="003E366F">
      <w:r w:rsidRPr="00B05EE3">
        <w:t xml:space="preserve">3. Заасфальтировали </w:t>
      </w:r>
      <w:r w:rsidRPr="00B05EE3">
        <w:rPr>
          <w:position w:val="-24"/>
        </w:rPr>
        <w:object w:dxaOrig="220" w:dyaOrig="620">
          <v:shape id="_x0000_i1128" type="#_x0000_t75" style="width:11.25pt;height:30.75pt" o:ole="">
            <v:imagedata r:id="rId206" o:title=""/>
          </v:shape>
          <o:OLEObject Type="Embed" ProgID="Equation.3" ShapeID="_x0000_i1128" DrawAspect="Content" ObjectID="_1550850154" r:id="rId207"/>
        </w:object>
      </w:r>
      <w:r w:rsidRPr="00B05EE3"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B05EE3">
          <w:t>45 км</w:t>
        </w:r>
      </w:smartTag>
      <w:r w:rsidRPr="00B05EE3">
        <w:t>. Какова длина всей дороги?</w:t>
      </w:r>
    </w:p>
    <w:p w:rsidR="006F7EEA" w:rsidRPr="00B05EE3" w:rsidRDefault="006F7EEA" w:rsidP="003E366F"/>
    <w:p w:rsidR="006F7EEA" w:rsidRPr="00B05EE3" w:rsidRDefault="006F7EEA" w:rsidP="003E366F">
      <w:r w:rsidRPr="00B05EE3">
        <w:t xml:space="preserve">4. 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B05EE3">
          <w:t>165 га</w:t>
        </w:r>
      </w:smartTag>
      <w:r w:rsidRPr="00B05EE3">
        <w:t>. Какова площадь всего поля?</w:t>
      </w:r>
    </w:p>
    <w:p w:rsidR="006F7EEA" w:rsidRPr="00B05EE3" w:rsidRDefault="006F7EEA" w:rsidP="003E366F"/>
    <w:p w:rsidR="006F7EEA" w:rsidRPr="00B05EE3" w:rsidRDefault="006F7EEA" w:rsidP="003E366F">
      <w:r w:rsidRPr="00B05EE3">
        <w:t xml:space="preserve">5. </w:t>
      </w:r>
      <w:r w:rsidR="004018DE" w:rsidRPr="00B05EE3">
        <w:t xml:space="preserve">0,7 от 40% числа </w:t>
      </w:r>
      <w:r w:rsidR="004018DE" w:rsidRPr="00B05EE3">
        <w:rPr>
          <w:lang w:val="en-US"/>
        </w:rPr>
        <w:t>d</w:t>
      </w:r>
      <w:r w:rsidR="004018DE" w:rsidRPr="00B05EE3">
        <w:t xml:space="preserve"> равны 2,94. Найдите число </w:t>
      </w:r>
      <w:r w:rsidR="004018DE" w:rsidRPr="00B05EE3">
        <w:rPr>
          <w:lang w:val="en-US"/>
        </w:rPr>
        <w:t>d</w:t>
      </w:r>
      <w:r w:rsidR="004018DE" w:rsidRPr="00B05EE3">
        <w:t>.</w:t>
      </w:r>
    </w:p>
    <w:p w:rsidR="004018DE" w:rsidRPr="00B05EE3" w:rsidRDefault="004018DE" w:rsidP="003E366F"/>
    <w:p w:rsidR="004018DE" w:rsidRPr="00B05EE3" w:rsidRDefault="004018DE" w:rsidP="003E366F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4018DE" w:rsidRPr="00B05EE3" w:rsidRDefault="007A656C" w:rsidP="003E366F">
      <w:r>
        <w:t>«3» - верно выполнены 3 задания.</w:t>
      </w:r>
    </w:p>
    <w:p w:rsidR="004018DE" w:rsidRDefault="004018DE" w:rsidP="003E366F"/>
    <w:p w:rsidR="00B05EE3" w:rsidRDefault="00B05EE3" w:rsidP="007A656C">
      <w:pPr>
        <w:rPr>
          <w:b/>
          <w:sz w:val="32"/>
          <w:szCs w:val="32"/>
        </w:rPr>
      </w:pPr>
    </w:p>
    <w:p w:rsidR="00756416" w:rsidRDefault="00756416" w:rsidP="007A656C">
      <w:pPr>
        <w:rPr>
          <w:b/>
          <w:sz w:val="32"/>
          <w:szCs w:val="32"/>
        </w:rPr>
      </w:pPr>
    </w:p>
    <w:p w:rsidR="00756416" w:rsidRDefault="00756416" w:rsidP="007A656C">
      <w:pPr>
        <w:rPr>
          <w:b/>
          <w:sz w:val="32"/>
          <w:szCs w:val="32"/>
        </w:rPr>
      </w:pPr>
    </w:p>
    <w:p w:rsidR="00756416" w:rsidRDefault="00756416" w:rsidP="007A656C">
      <w:pPr>
        <w:rPr>
          <w:b/>
          <w:sz w:val="32"/>
          <w:szCs w:val="32"/>
        </w:rPr>
      </w:pPr>
    </w:p>
    <w:p w:rsidR="00756416" w:rsidRPr="00756416" w:rsidRDefault="00756416" w:rsidP="00756416">
      <w:pPr>
        <w:jc w:val="center"/>
        <w:rPr>
          <w:sz w:val="28"/>
          <w:szCs w:val="28"/>
        </w:rPr>
      </w:pPr>
      <w:r w:rsidRPr="00756416">
        <w:rPr>
          <w:sz w:val="28"/>
          <w:szCs w:val="28"/>
        </w:rPr>
        <w:lastRenderedPageBreak/>
        <w:t>Контрольная работа № 7 по теме</w:t>
      </w:r>
    </w:p>
    <w:p w:rsidR="00756416" w:rsidRPr="00756416" w:rsidRDefault="00756416" w:rsidP="00756416">
      <w:pPr>
        <w:jc w:val="center"/>
        <w:rPr>
          <w:b/>
          <w:sz w:val="28"/>
          <w:szCs w:val="28"/>
        </w:rPr>
      </w:pPr>
      <w:r w:rsidRPr="00756416">
        <w:rPr>
          <w:sz w:val="28"/>
          <w:szCs w:val="28"/>
        </w:rPr>
        <w:t>«Отношения и пропорции»</w:t>
      </w:r>
    </w:p>
    <w:p w:rsidR="00756416" w:rsidRDefault="00756416" w:rsidP="007A656C">
      <w:pPr>
        <w:rPr>
          <w:b/>
          <w:sz w:val="32"/>
          <w:szCs w:val="32"/>
        </w:rPr>
      </w:pPr>
    </w:p>
    <w:p w:rsidR="00F926CB" w:rsidRPr="00317AF3" w:rsidRDefault="00F368D6" w:rsidP="004018DE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29" type="#_x0000_t75" style="width:414.75pt;height:41.25pt">
            <v:imagedata r:id="rId208" o:title=""/>
          </v:shape>
        </w:pict>
      </w:r>
    </w:p>
    <w:p w:rsidR="003B6F7F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19</w:t>
      </w:r>
      <w:r w:rsidR="003B6F7F" w:rsidRPr="00853011">
        <w:t>.0</w:t>
      </w:r>
      <w:r w:rsidR="003B6F7F">
        <w:t>1</w:t>
      </w:r>
      <w:r w:rsidR="003B6F7F" w:rsidRPr="00853011">
        <w:t>.1</w:t>
      </w:r>
      <w:r w:rsidR="003B6F7F">
        <w:t>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Default="009079E0" w:rsidP="004018DE">
      <w:pPr>
        <w:jc w:val="center"/>
        <w:rPr>
          <w:sz w:val="28"/>
          <w:szCs w:val="28"/>
        </w:rPr>
      </w:pPr>
    </w:p>
    <w:p w:rsidR="004018DE" w:rsidRPr="009079E0" w:rsidRDefault="004018DE" w:rsidP="004018DE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4018DE" w:rsidRPr="00B05EE3" w:rsidRDefault="004018DE" w:rsidP="003E366F">
      <w:r w:rsidRPr="00B05EE3">
        <w:t xml:space="preserve">1. Решите уравнение </w:t>
      </w:r>
      <w:r w:rsidRPr="00B05EE3">
        <w:rPr>
          <w:position w:val="-24"/>
        </w:rPr>
        <w:object w:dxaOrig="1740" w:dyaOrig="620">
          <v:shape id="_x0000_i1130" type="#_x0000_t75" style="width:87pt;height:30.75pt" o:ole="">
            <v:imagedata r:id="rId209" o:title=""/>
          </v:shape>
          <o:OLEObject Type="Embed" ProgID="Equation.3" ShapeID="_x0000_i1130" DrawAspect="Content" ObjectID="_1550850155" r:id="rId210"/>
        </w:object>
      </w:r>
      <w:r w:rsidR="009079E0" w:rsidRPr="00B05EE3">
        <w:t>.</w:t>
      </w:r>
    </w:p>
    <w:p w:rsidR="004018DE" w:rsidRPr="00B05EE3" w:rsidRDefault="004018DE" w:rsidP="003E366F">
      <w:r w:rsidRPr="00B05EE3">
        <w:t>2. Автомобиль первую часть пути прошёл за 2,8 ч, а вторую – за 1,2</w:t>
      </w:r>
      <w:r w:rsidR="009079E0" w:rsidRPr="00B05EE3">
        <w:t xml:space="preserve"> </w:t>
      </w:r>
      <w:r w:rsidRPr="00B05EE3">
        <w:t>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4018DE" w:rsidRPr="00B05EE3" w:rsidRDefault="004018DE" w:rsidP="003E366F"/>
    <w:p w:rsidR="004018DE" w:rsidRPr="00B05EE3" w:rsidRDefault="004018DE" w:rsidP="003E366F">
      <w:r w:rsidRPr="00B05EE3">
        <w:t xml:space="preserve">3. В </w:t>
      </w:r>
      <w:smartTag w:uri="urn:schemas-microsoft-com:office:smarttags" w:element="metricconverter">
        <w:smartTagPr>
          <w:attr w:name="ProductID" w:val="8 кг"/>
        </w:smartTagPr>
        <w:r w:rsidRPr="00B05EE3">
          <w:t>8 кг</w:t>
        </w:r>
      </w:smartTag>
      <w:r w:rsidRPr="00B05EE3"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B05EE3">
          <w:t>1,4 кг</w:t>
        </w:r>
      </w:smartTag>
      <w:r w:rsidRPr="00B05EE3"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B05EE3">
          <w:t>28 кг</w:t>
        </w:r>
      </w:smartTag>
      <w:r w:rsidRPr="00B05EE3">
        <w:t xml:space="preserve"> картофеля?</w:t>
      </w:r>
    </w:p>
    <w:p w:rsidR="004018DE" w:rsidRPr="00B05EE3" w:rsidRDefault="004018DE" w:rsidP="003E366F"/>
    <w:p w:rsidR="004018DE" w:rsidRPr="00B05EE3" w:rsidRDefault="004018DE" w:rsidP="003E366F">
      <w:r w:rsidRPr="00B05EE3">
        <w:t xml:space="preserve">4. 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B05EE3">
          <w:t>70 км/ч</w:t>
        </w:r>
      </w:smartTag>
      <w:r w:rsidRPr="00B05EE3">
        <w:t xml:space="preserve">. С какой скоростью должен был </w:t>
      </w:r>
      <w:r w:rsidR="009079E0" w:rsidRPr="00B05EE3">
        <w:t xml:space="preserve">бы </w:t>
      </w:r>
      <w:r w:rsidRPr="00B05EE3">
        <w:t>идти поезд, чтобы пройти этот путь за 4,9</w:t>
      </w:r>
      <w:r w:rsidR="009079E0" w:rsidRPr="00B05EE3">
        <w:t xml:space="preserve"> </w:t>
      </w:r>
      <w:r w:rsidRPr="00B05EE3">
        <w:t>ч?</w:t>
      </w:r>
    </w:p>
    <w:p w:rsidR="004018DE" w:rsidRPr="00B05EE3" w:rsidRDefault="004018DE" w:rsidP="003E366F"/>
    <w:p w:rsidR="00075F3B" w:rsidRPr="00B05EE3" w:rsidRDefault="004018DE" w:rsidP="003E366F">
      <w:r w:rsidRPr="00B05EE3">
        <w:t>5. 40% от 30% числа</w:t>
      </w:r>
      <w:r w:rsidR="00075F3B" w:rsidRPr="00B05EE3">
        <w:t xml:space="preserve"> х равны 7,8</w:t>
      </w:r>
      <w:r w:rsidR="009079E0" w:rsidRPr="00B05EE3">
        <w:t xml:space="preserve">. </w:t>
      </w:r>
      <w:r w:rsidR="00075F3B" w:rsidRPr="00B05EE3">
        <w:t xml:space="preserve"> Найдите число х.</w:t>
      </w:r>
    </w:p>
    <w:p w:rsidR="00075F3B" w:rsidRPr="00B05EE3" w:rsidRDefault="00075F3B" w:rsidP="003E366F"/>
    <w:p w:rsidR="00075F3B" w:rsidRPr="00B05EE3" w:rsidRDefault="00075F3B" w:rsidP="009079E0">
      <w:pPr>
        <w:rPr>
          <w:sz w:val="32"/>
          <w:szCs w:val="32"/>
        </w:rPr>
      </w:pPr>
    </w:p>
    <w:p w:rsidR="00075F3B" w:rsidRPr="00B05EE3" w:rsidRDefault="00075F3B" w:rsidP="00075F3B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075F3B" w:rsidRPr="00B05EE3" w:rsidRDefault="00075F3B" w:rsidP="003E366F"/>
    <w:p w:rsidR="004018DE" w:rsidRPr="00B05EE3" w:rsidRDefault="00075F3B" w:rsidP="003E366F">
      <w:r w:rsidRPr="00B05EE3">
        <w:t xml:space="preserve">1. Решите уравнение </w:t>
      </w:r>
      <w:r w:rsidRPr="00B05EE3">
        <w:rPr>
          <w:position w:val="-24"/>
        </w:rPr>
        <w:object w:dxaOrig="1780" w:dyaOrig="620">
          <v:shape id="_x0000_i1131" type="#_x0000_t75" style="width:89.25pt;height:30.75pt" o:ole="">
            <v:imagedata r:id="rId211" o:title=""/>
          </v:shape>
          <o:OLEObject Type="Embed" ProgID="Equation.3" ShapeID="_x0000_i1131" DrawAspect="Content" ObjectID="_1550850156" r:id="rId212"/>
        </w:object>
      </w:r>
      <w:r w:rsidR="009079E0" w:rsidRPr="00B05EE3">
        <w:t>.</w:t>
      </w:r>
    </w:p>
    <w:p w:rsidR="00075F3B" w:rsidRPr="00B05EE3" w:rsidRDefault="00075F3B" w:rsidP="003E366F">
      <w:r w:rsidRPr="00B05EE3">
        <w:t>2. Трубу разрезали на две части длиной 3,6</w:t>
      </w:r>
      <w:r w:rsidR="009079E0" w:rsidRPr="00B05EE3">
        <w:t xml:space="preserve"> </w:t>
      </w:r>
      <w:r w:rsidRPr="00B05EE3">
        <w:t>м и 4,4</w:t>
      </w:r>
      <w:r w:rsidR="009079E0" w:rsidRPr="00B05EE3">
        <w:t xml:space="preserve"> </w:t>
      </w:r>
      <w:r w:rsidRPr="00B05EE3">
        <w:t xml:space="preserve">м. Во сколько раз первая </w:t>
      </w:r>
      <w:r w:rsidR="009079E0" w:rsidRPr="00B05EE3">
        <w:t>часть трубы</w:t>
      </w:r>
      <w:r w:rsidRPr="00B05EE3">
        <w:t xml:space="preserve"> короче второй? Сколько процентов длины всей трубы составляет длина первой её части?</w:t>
      </w:r>
    </w:p>
    <w:p w:rsidR="00075F3B" w:rsidRPr="00B05EE3" w:rsidRDefault="00075F3B" w:rsidP="003E366F"/>
    <w:p w:rsidR="00075F3B" w:rsidRPr="00B05EE3" w:rsidRDefault="00075F3B" w:rsidP="003E366F">
      <w:r w:rsidRPr="00B05EE3">
        <w:t xml:space="preserve">3. Из </w:t>
      </w:r>
      <w:smartTag w:uri="urn:schemas-microsoft-com:office:smarttags" w:element="metricconverter">
        <w:smartTagPr>
          <w:attr w:name="ProductID" w:val="6 кг"/>
        </w:smartTagPr>
        <w:r w:rsidRPr="00B05EE3">
          <w:t>6 кг</w:t>
        </w:r>
      </w:smartTag>
      <w:r w:rsidRPr="00B05EE3"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B05EE3">
          <w:t>2,7 кг</w:t>
        </w:r>
      </w:smartTag>
      <w:r w:rsidRPr="00B05EE3"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B05EE3">
          <w:t>34 кг</w:t>
        </w:r>
      </w:smartTag>
      <w:r w:rsidRPr="00B05EE3">
        <w:t xml:space="preserve"> семян льна?</w:t>
      </w:r>
    </w:p>
    <w:p w:rsidR="00075F3B" w:rsidRPr="00B05EE3" w:rsidRDefault="00075F3B" w:rsidP="003E366F"/>
    <w:p w:rsidR="00075F3B" w:rsidRPr="00B05EE3" w:rsidRDefault="00075F3B" w:rsidP="003E366F">
      <w:r w:rsidRPr="00B05EE3">
        <w:t xml:space="preserve">4. 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B05EE3">
          <w:t>40 км/ч</w:t>
        </w:r>
      </w:smartTag>
      <w:r w:rsidRPr="00B05EE3">
        <w:t xml:space="preserve"> за 4,5</w:t>
      </w:r>
      <w:r w:rsidR="009079E0" w:rsidRPr="00B05EE3">
        <w:t xml:space="preserve"> </w:t>
      </w:r>
      <w:r w:rsidRPr="00B05EE3">
        <w:t>ч. С какой скоростью должен идти теплоход, чтобы пройти это расстояние за 3,6</w:t>
      </w:r>
      <w:r w:rsidR="009079E0" w:rsidRPr="00B05EE3">
        <w:t xml:space="preserve"> </w:t>
      </w:r>
      <w:r w:rsidRPr="00B05EE3">
        <w:t>ч?</w:t>
      </w:r>
    </w:p>
    <w:p w:rsidR="00247179" w:rsidRPr="00B05EE3" w:rsidRDefault="00247179" w:rsidP="003E366F"/>
    <w:p w:rsidR="00247179" w:rsidRPr="00B05EE3" w:rsidRDefault="00247179" w:rsidP="003E366F">
      <w:r w:rsidRPr="00B05EE3">
        <w:t>5. 60% от 40% числа у равны 8,4. Найдите число у.</w:t>
      </w:r>
    </w:p>
    <w:p w:rsidR="003E366F" w:rsidRPr="00B05EE3" w:rsidRDefault="003E366F" w:rsidP="003E366F">
      <w:pPr>
        <w:jc w:val="center"/>
        <w:rPr>
          <w:sz w:val="32"/>
          <w:szCs w:val="32"/>
        </w:rPr>
      </w:pPr>
    </w:p>
    <w:p w:rsidR="00247179" w:rsidRPr="00B05EE3" w:rsidRDefault="00247179" w:rsidP="003E366F">
      <w:pPr>
        <w:jc w:val="center"/>
        <w:rPr>
          <w:sz w:val="32"/>
          <w:szCs w:val="32"/>
        </w:rPr>
      </w:pPr>
    </w:p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3B6F7F" w:rsidRPr="003B6F7F" w:rsidRDefault="003B6F7F" w:rsidP="003B6F7F">
      <w:pPr>
        <w:jc w:val="center"/>
        <w:rPr>
          <w:sz w:val="28"/>
          <w:szCs w:val="28"/>
        </w:rPr>
      </w:pPr>
      <w:r w:rsidRPr="003B6F7F">
        <w:rPr>
          <w:sz w:val="28"/>
          <w:szCs w:val="28"/>
        </w:rPr>
        <w:lastRenderedPageBreak/>
        <w:t>Контрольная работа № 8 по теме</w:t>
      </w:r>
    </w:p>
    <w:p w:rsidR="00247179" w:rsidRPr="003B6F7F" w:rsidRDefault="003B6F7F" w:rsidP="003B6F7F">
      <w:pPr>
        <w:jc w:val="center"/>
        <w:rPr>
          <w:sz w:val="28"/>
          <w:szCs w:val="28"/>
        </w:rPr>
      </w:pPr>
      <w:r w:rsidRPr="003B6F7F">
        <w:rPr>
          <w:sz w:val="28"/>
          <w:szCs w:val="28"/>
        </w:rPr>
        <w:t>«Масштаб. Длина окружности и площадь круга».</w:t>
      </w:r>
    </w:p>
    <w:p w:rsidR="00247179" w:rsidRDefault="00247179" w:rsidP="00F926CB">
      <w:pPr>
        <w:rPr>
          <w:sz w:val="32"/>
          <w:szCs w:val="32"/>
        </w:rPr>
      </w:pPr>
    </w:p>
    <w:p w:rsidR="00F926CB" w:rsidRPr="00317AF3" w:rsidRDefault="00F368D6" w:rsidP="00247179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32" type="#_x0000_t75" style="width:397.5pt;height:34.5pt">
            <v:imagedata r:id="rId213" o:title=""/>
          </v:shape>
        </w:pict>
      </w:r>
    </w:p>
    <w:p w:rsidR="003B6F7F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2.02</w:t>
      </w:r>
      <w:r w:rsidR="003B6F7F" w:rsidRPr="00853011">
        <w:t>.1</w:t>
      </w:r>
      <w:r w:rsidR="003B6F7F">
        <w:t>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Default="009079E0" w:rsidP="00247179">
      <w:pPr>
        <w:jc w:val="center"/>
        <w:rPr>
          <w:sz w:val="28"/>
          <w:szCs w:val="28"/>
        </w:rPr>
      </w:pPr>
    </w:p>
    <w:p w:rsidR="00247179" w:rsidRPr="009079E0" w:rsidRDefault="00247179" w:rsidP="00247179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247179" w:rsidRPr="009079E0" w:rsidRDefault="00247179" w:rsidP="00247179">
      <w:pPr>
        <w:rPr>
          <w:sz w:val="28"/>
          <w:szCs w:val="28"/>
        </w:rPr>
      </w:pPr>
    </w:p>
    <w:p w:rsidR="00247179" w:rsidRPr="00B05EE3" w:rsidRDefault="00247179" w:rsidP="00247179">
      <w:r w:rsidRPr="00B05EE3">
        <w:t xml:space="preserve">1. 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B05EE3">
          <w:t>25 см</w:t>
        </w:r>
      </w:smartTag>
      <w:r w:rsidR="009079E0" w:rsidRPr="00B05EE3">
        <w:t xml:space="preserve">. Число </w:t>
      </w:r>
      <w:r w:rsidR="009079E0" w:rsidRPr="00B05EE3">
        <w:rPr>
          <w:position w:val="-6"/>
        </w:rPr>
        <w:object w:dxaOrig="220" w:dyaOrig="220">
          <v:shape id="_x0000_i1133" type="#_x0000_t75" style="width:11.25pt;height:11.25pt" o:ole="">
            <v:imagedata r:id="rId214" o:title=""/>
          </v:shape>
          <o:OLEObject Type="Embed" ProgID="Equation.3" ShapeID="_x0000_i1133" DrawAspect="Content" ObjectID="_1550850157" r:id="rId215"/>
        </w:object>
      </w:r>
      <w:r w:rsidRPr="00B05EE3">
        <w:t xml:space="preserve"> округлите до десятых.</w:t>
      </w:r>
    </w:p>
    <w:p w:rsidR="00247179" w:rsidRPr="00B05EE3" w:rsidRDefault="00F368D6" w:rsidP="00F368D6">
      <w:pPr>
        <w:tabs>
          <w:tab w:val="left" w:pos="7335"/>
        </w:tabs>
      </w:pPr>
      <w:r>
        <w:tab/>
      </w:r>
    </w:p>
    <w:p w:rsidR="00247179" w:rsidRPr="00B05EE3" w:rsidRDefault="00247179" w:rsidP="00247179">
      <w:r w:rsidRPr="00B05EE3">
        <w:t xml:space="preserve">2. 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B05EE3">
          <w:t>3,8 см</w:t>
        </w:r>
      </w:smartTag>
      <w:r w:rsidRPr="00B05EE3">
        <w:t>. Определите расстояние между этими пунктами на местности, если масштаб карты 1:100</w:t>
      </w:r>
      <w:r w:rsidR="009079E0" w:rsidRPr="00B05EE3">
        <w:t xml:space="preserve"> </w:t>
      </w:r>
      <w:r w:rsidRPr="00B05EE3">
        <w:t>000.</w:t>
      </w:r>
    </w:p>
    <w:p w:rsidR="00247179" w:rsidRPr="00B05EE3" w:rsidRDefault="00247179" w:rsidP="00247179"/>
    <w:p w:rsidR="00247179" w:rsidRPr="00B05EE3" w:rsidRDefault="00247179" w:rsidP="00247179">
      <w:r w:rsidRPr="00B05EE3">
        <w:t xml:space="preserve">3.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B05EE3">
          <w:t>6 м</w:t>
        </w:r>
      </w:smartTag>
      <w:r w:rsidRPr="00B05EE3">
        <w:t xml:space="preserve">. Число </w:t>
      </w:r>
      <w:r w:rsidR="009079E0" w:rsidRPr="00B05EE3">
        <w:rPr>
          <w:position w:val="-6"/>
        </w:rPr>
        <w:object w:dxaOrig="220" w:dyaOrig="220">
          <v:shape id="_x0000_i1134" type="#_x0000_t75" style="width:11.25pt;height:11.25pt" o:ole="">
            <v:imagedata r:id="rId216" o:title=""/>
          </v:shape>
          <o:OLEObject Type="Embed" ProgID="Equation.3" ShapeID="_x0000_i1134" DrawAspect="Content" ObjectID="_1550850158" r:id="rId217"/>
        </w:object>
      </w:r>
      <w:r w:rsidRPr="00B05EE3">
        <w:t xml:space="preserve"> округлите до десятых.</w:t>
      </w:r>
    </w:p>
    <w:p w:rsidR="00247179" w:rsidRPr="00B05EE3" w:rsidRDefault="00247179" w:rsidP="00247179"/>
    <w:p w:rsidR="00247179" w:rsidRPr="00B05EE3" w:rsidRDefault="00247179" w:rsidP="00247179">
      <w:r w:rsidRPr="00B05EE3">
        <w:t>4. Цена товара понизилась с 42,5</w:t>
      </w:r>
      <w:r w:rsidR="009079E0" w:rsidRPr="00B05EE3">
        <w:t xml:space="preserve"> </w:t>
      </w:r>
      <w:r w:rsidRPr="00B05EE3">
        <w:t>р. до 37,4</w:t>
      </w:r>
      <w:r w:rsidR="009079E0" w:rsidRPr="00B05EE3">
        <w:t xml:space="preserve"> </w:t>
      </w:r>
      <w:r w:rsidRPr="00B05EE3">
        <w:t>р. На сколько процентов понизилась цена товара?</w:t>
      </w:r>
    </w:p>
    <w:p w:rsidR="00247179" w:rsidRPr="00B05EE3" w:rsidRDefault="00247179" w:rsidP="00247179"/>
    <w:p w:rsidR="00247179" w:rsidRPr="00B05EE3" w:rsidRDefault="00247179" w:rsidP="00247179">
      <w:r w:rsidRPr="00B05EE3">
        <w:t>5. Прямоугольный земельный участок изображен на плане в масштабе 1:300. Какова</w:t>
      </w:r>
      <w:r w:rsidR="00C24E9B" w:rsidRPr="00B05EE3">
        <w:t xml:space="preserve"> площадь земельного участка, если площадь его изображения на плане 18 см</w:t>
      </w:r>
      <w:r w:rsidR="00C24E9B" w:rsidRPr="00B05EE3">
        <w:rPr>
          <w:vertAlign w:val="superscript"/>
        </w:rPr>
        <w:t>2</w:t>
      </w:r>
      <w:r w:rsidR="00C24E9B" w:rsidRPr="00B05EE3">
        <w:t>.</w:t>
      </w:r>
    </w:p>
    <w:p w:rsidR="00C24E9B" w:rsidRPr="00B05EE3" w:rsidRDefault="00C24E9B" w:rsidP="00247179"/>
    <w:p w:rsidR="00C24E9B" w:rsidRPr="00B05EE3" w:rsidRDefault="00C24E9B" w:rsidP="00247179"/>
    <w:p w:rsidR="00C24E9B" w:rsidRPr="00B05EE3" w:rsidRDefault="00C24E9B" w:rsidP="00C24E9B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C24E9B" w:rsidRPr="00B05EE3" w:rsidRDefault="00C24E9B" w:rsidP="00247179"/>
    <w:p w:rsidR="00C24E9B" w:rsidRPr="00B05EE3" w:rsidRDefault="00C24E9B" w:rsidP="00247179">
      <w:r w:rsidRPr="00B05EE3">
        <w:t xml:space="preserve">1. Найдите длину окружности, если её диаметр равен 15 дм. Число </w:t>
      </w:r>
      <w:r w:rsidR="009079E0" w:rsidRPr="00B05EE3">
        <w:rPr>
          <w:position w:val="-6"/>
        </w:rPr>
        <w:object w:dxaOrig="220" w:dyaOrig="220">
          <v:shape id="_x0000_i1135" type="#_x0000_t75" style="width:11.25pt;height:11.25pt" o:ole="">
            <v:imagedata r:id="rId216" o:title=""/>
          </v:shape>
          <o:OLEObject Type="Embed" ProgID="Equation.3" ShapeID="_x0000_i1135" DrawAspect="Content" ObjectID="_1550850159" r:id="rId218"/>
        </w:object>
      </w:r>
      <w:r w:rsidRPr="00B05EE3">
        <w:t xml:space="preserve"> округлите до десятых.</w:t>
      </w:r>
    </w:p>
    <w:p w:rsidR="00C24E9B" w:rsidRPr="00B05EE3" w:rsidRDefault="00C24E9B" w:rsidP="00247179"/>
    <w:p w:rsidR="00C24E9B" w:rsidRPr="00B05EE3" w:rsidRDefault="00C24E9B" w:rsidP="00247179">
      <w:r w:rsidRPr="00B05EE3">
        <w:t xml:space="preserve">2. 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B05EE3">
          <w:t>8,2 см</w:t>
        </w:r>
      </w:smartTag>
      <w:r w:rsidRPr="00B05EE3">
        <w:t>. Определите расстояние между этими пунктами на местности, если масштаб карты 1:10</w:t>
      </w:r>
      <w:r w:rsidR="009079E0" w:rsidRPr="00B05EE3">
        <w:t xml:space="preserve"> </w:t>
      </w:r>
      <w:r w:rsidRPr="00B05EE3">
        <w:t>000.</w:t>
      </w:r>
    </w:p>
    <w:p w:rsidR="00C24E9B" w:rsidRPr="00B05EE3" w:rsidRDefault="00C24E9B" w:rsidP="00247179"/>
    <w:p w:rsidR="00992501" w:rsidRPr="00B05EE3" w:rsidRDefault="00C24E9B" w:rsidP="00247179">
      <w:r w:rsidRPr="00B05EE3">
        <w:t xml:space="preserve">3. </w:t>
      </w:r>
      <w:r w:rsidR="00992501" w:rsidRPr="00B05EE3"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="00992501" w:rsidRPr="00B05EE3">
          <w:t>8 см</w:t>
        </w:r>
      </w:smartTag>
      <w:r w:rsidR="00992501" w:rsidRPr="00B05EE3">
        <w:t xml:space="preserve">. Число </w:t>
      </w:r>
      <w:r w:rsidR="009079E0" w:rsidRPr="00B05EE3">
        <w:rPr>
          <w:position w:val="-6"/>
        </w:rPr>
        <w:object w:dxaOrig="220" w:dyaOrig="220">
          <v:shape id="_x0000_i1136" type="#_x0000_t75" style="width:11.25pt;height:11.25pt" o:ole="">
            <v:imagedata r:id="rId216" o:title=""/>
          </v:shape>
          <o:OLEObject Type="Embed" ProgID="Equation.3" ShapeID="_x0000_i1136" DrawAspect="Content" ObjectID="_1550850160" r:id="rId219"/>
        </w:object>
      </w:r>
      <w:r w:rsidR="00992501" w:rsidRPr="00B05EE3">
        <w:t xml:space="preserve"> округлите до десятых.</w:t>
      </w:r>
    </w:p>
    <w:p w:rsidR="00992501" w:rsidRPr="00B05EE3" w:rsidRDefault="00992501" w:rsidP="00247179"/>
    <w:p w:rsidR="00992501" w:rsidRPr="00B05EE3" w:rsidRDefault="00992501" w:rsidP="00247179">
      <w:r w:rsidRPr="00B05EE3">
        <w:t>4. Цена товара понизилась с 57,5 до 48,3 р. На сколько процентов понизилась цена товара?</w:t>
      </w:r>
    </w:p>
    <w:p w:rsidR="00992501" w:rsidRPr="00B05EE3" w:rsidRDefault="00992501" w:rsidP="00247179"/>
    <w:p w:rsidR="005D4A35" w:rsidRPr="00B05EE3" w:rsidRDefault="005D4A35" w:rsidP="00247179">
      <w:r w:rsidRPr="00B05EE3">
        <w:t xml:space="preserve">5. </w:t>
      </w:r>
      <w:r w:rsidR="000F42FA" w:rsidRPr="00B05EE3">
        <w:t>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r w:rsidR="000F42FA" w:rsidRPr="00B05EE3">
        <w:rPr>
          <w:vertAlign w:val="superscript"/>
        </w:rPr>
        <w:t>2</w:t>
      </w:r>
      <w:r w:rsidR="000F42FA" w:rsidRPr="00B05EE3">
        <w:t>?</w:t>
      </w:r>
    </w:p>
    <w:p w:rsidR="000F42FA" w:rsidRPr="00B05EE3" w:rsidRDefault="000F42FA" w:rsidP="00247179"/>
    <w:p w:rsidR="000F42FA" w:rsidRPr="00B05EE3" w:rsidRDefault="000F42FA" w:rsidP="00247179"/>
    <w:p w:rsidR="000F42FA" w:rsidRPr="00B05EE3" w:rsidRDefault="000F42FA" w:rsidP="00247179"/>
    <w:p w:rsidR="000F42FA" w:rsidRPr="00B05EE3" w:rsidRDefault="000F42FA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0F42FA" w:rsidRDefault="000F42FA" w:rsidP="00247179"/>
    <w:p w:rsidR="003B6F7F" w:rsidRDefault="003B6F7F" w:rsidP="00247179"/>
    <w:p w:rsidR="003B6F7F" w:rsidRPr="003B6F7F" w:rsidRDefault="003B6F7F" w:rsidP="003B6F7F">
      <w:pPr>
        <w:jc w:val="center"/>
        <w:rPr>
          <w:sz w:val="28"/>
          <w:szCs w:val="28"/>
        </w:rPr>
      </w:pPr>
      <w:r w:rsidRPr="003B6F7F">
        <w:rPr>
          <w:sz w:val="28"/>
          <w:szCs w:val="28"/>
        </w:rPr>
        <w:t>Контрольная работа №  9 по теме</w:t>
      </w:r>
    </w:p>
    <w:p w:rsidR="00B05EE3" w:rsidRPr="003B6F7F" w:rsidRDefault="003B6F7F" w:rsidP="003B6F7F">
      <w:pPr>
        <w:jc w:val="center"/>
        <w:rPr>
          <w:b/>
          <w:sz w:val="28"/>
          <w:szCs w:val="28"/>
        </w:rPr>
      </w:pPr>
      <w:r w:rsidRPr="003B6F7F">
        <w:rPr>
          <w:sz w:val="28"/>
          <w:szCs w:val="28"/>
        </w:rPr>
        <w:t>«Положительные и отрицательные числа».</w:t>
      </w:r>
    </w:p>
    <w:p w:rsidR="00756416" w:rsidRDefault="00756416" w:rsidP="000F42FA">
      <w:pPr>
        <w:jc w:val="center"/>
        <w:rPr>
          <w:b/>
          <w:sz w:val="32"/>
          <w:szCs w:val="32"/>
        </w:rPr>
      </w:pPr>
    </w:p>
    <w:p w:rsidR="00F926CB" w:rsidRPr="00317AF3" w:rsidRDefault="00F368D6" w:rsidP="000F42FA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37" type="#_x0000_t75" style="width:414.75pt;height:41.25pt">
            <v:imagedata r:id="rId220" o:title=""/>
          </v:shape>
        </w:pict>
      </w:r>
    </w:p>
    <w:p w:rsidR="003B6F7F" w:rsidRDefault="003B6F7F" w:rsidP="003B6F7F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>
        <w:t>27.02</w:t>
      </w:r>
      <w:r w:rsidRPr="00853011">
        <w:t>.1</w:t>
      </w:r>
      <w:r>
        <w:t>7</w:t>
      </w:r>
    </w:p>
    <w:p w:rsidR="003B6F7F" w:rsidRPr="008910A5" w:rsidRDefault="003B6F7F" w:rsidP="003B6F7F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3B6F7F" w:rsidRPr="008910A5" w:rsidRDefault="003B6F7F" w:rsidP="003B6F7F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Default="009079E0" w:rsidP="000F42FA">
      <w:pPr>
        <w:jc w:val="center"/>
        <w:rPr>
          <w:sz w:val="28"/>
          <w:szCs w:val="28"/>
        </w:rPr>
      </w:pPr>
    </w:p>
    <w:p w:rsidR="000F42FA" w:rsidRPr="009079E0" w:rsidRDefault="000F42FA" w:rsidP="000F42FA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0F42FA" w:rsidRDefault="000F42FA" w:rsidP="00247179"/>
    <w:p w:rsidR="000F42FA" w:rsidRPr="00B05EE3" w:rsidRDefault="009079E0" w:rsidP="009079E0">
      <w:r w:rsidRPr="00B05EE3">
        <w:t xml:space="preserve">1. </w:t>
      </w:r>
      <w:r w:rsidR="000F42FA" w:rsidRPr="00B05EE3">
        <w:t xml:space="preserve">Отметьте на координатной прямой точки А(-5), С(3), Е(4,5), К(-3), </w:t>
      </w:r>
      <w:r w:rsidR="000F42FA" w:rsidRPr="00B05EE3">
        <w:rPr>
          <w:lang w:val="en-US"/>
        </w:rPr>
        <w:t>N</w:t>
      </w:r>
      <w:r w:rsidR="000F42FA" w:rsidRPr="00B05EE3">
        <w:t xml:space="preserve">(-0,5), </w:t>
      </w:r>
      <w:r w:rsidR="000F42FA" w:rsidRPr="00B05EE3">
        <w:rPr>
          <w:lang w:val="en-US"/>
        </w:rPr>
        <w:t>S</w:t>
      </w:r>
      <w:r w:rsidR="000F42FA" w:rsidRPr="00B05EE3">
        <w:t>(6).</w:t>
      </w:r>
    </w:p>
    <w:p w:rsidR="000F42FA" w:rsidRPr="00B05EE3" w:rsidRDefault="00B05EE3" w:rsidP="000F42FA">
      <w:r>
        <w:t xml:space="preserve"> </w:t>
      </w:r>
      <w:r w:rsidR="009079E0" w:rsidRPr="00B05EE3">
        <w:t>а) Какие из точек имеют противоположные координаты?</w:t>
      </w:r>
    </w:p>
    <w:p w:rsidR="009079E0" w:rsidRPr="00B05EE3" w:rsidRDefault="00B05EE3" w:rsidP="000F42FA">
      <w:r>
        <w:t xml:space="preserve"> </w:t>
      </w:r>
      <w:r w:rsidR="009079E0" w:rsidRPr="00B05EE3">
        <w:t>б) В какую точку перейдет точка С при перемещении по координатной прямой на -8? На +3?</w:t>
      </w:r>
    </w:p>
    <w:p w:rsidR="009079E0" w:rsidRPr="00B05EE3" w:rsidRDefault="000F42FA" w:rsidP="000F42FA">
      <w:r w:rsidRPr="00B05EE3">
        <w:t xml:space="preserve">2. Сравните числа: </w:t>
      </w:r>
    </w:p>
    <w:p w:rsidR="009079E0" w:rsidRPr="00B05EE3" w:rsidRDefault="000F42FA" w:rsidP="000F42FA">
      <w:r w:rsidRPr="00B05EE3">
        <w:t xml:space="preserve">а) 2,8 и -2,5;  </w:t>
      </w:r>
    </w:p>
    <w:p w:rsidR="009079E0" w:rsidRPr="00B05EE3" w:rsidRDefault="000F42FA" w:rsidP="000F42FA">
      <w:r w:rsidRPr="00B05EE3">
        <w:t xml:space="preserve">б) -4,1 и -4; </w:t>
      </w:r>
    </w:p>
    <w:p w:rsidR="009079E0" w:rsidRPr="00B05EE3" w:rsidRDefault="000F42FA" w:rsidP="000F42FA">
      <w:r w:rsidRPr="00B05EE3">
        <w:t>в)</w:t>
      </w:r>
      <w:r w:rsidRPr="00B05EE3">
        <w:rPr>
          <w:position w:val="-24"/>
        </w:rPr>
        <w:object w:dxaOrig="400" w:dyaOrig="620">
          <v:shape id="_x0000_i1138" type="#_x0000_t75" style="width:20.25pt;height:30.75pt" o:ole="">
            <v:imagedata r:id="rId221" o:title=""/>
          </v:shape>
          <o:OLEObject Type="Embed" ProgID="Equation.DSMT4" ShapeID="_x0000_i1138" DrawAspect="Content" ObjectID="_1550850161" r:id="rId222"/>
        </w:object>
      </w:r>
      <w:r w:rsidRPr="00B05EE3">
        <w:t xml:space="preserve"> и </w:t>
      </w:r>
      <w:r w:rsidRPr="00B05EE3">
        <w:rPr>
          <w:position w:val="-24"/>
        </w:rPr>
        <w:object w:dxaOrig="400" w:dyaOrig="620">
          <v:shape id="_x0000_i1139" type="#_x0000_t75" style="width:20.25pt;height:30.75pt" o:ole="">
            <v:imagedata r:id="rId223" o:title=""/>
          </v:shape>
          <o:OLEObject Type="Embed" ProgID="Equation.DSMT4" ShapeID="_x0000_i1139" DrawAspect="Content" ObjectID="_1550850162" r:id="rId224"/>
        </w:object>
      </w:r>
      <w:r w:rsidR="009079E0" w:rsidRPr="00B05EE3">
        <w:t>;</w:t>
      </w:r>
      <w:r w:rsidRPr="00B05EE3">
        <w:t xml:space="preserve"> </w:t>
      </w:r>
    </w:p>
    <w:p w:rsidR="000F42FA" w:rsidRPr="00B05EE3" w:rsidRDefault="000F42FA" w:rsidP="000F42FA">
      <w:r w:rsidRPr="00B05EE3">
        <w:t xml:space="preserve">г) 0 и </w:t>
      </w:r>
      <w:r w:rsidR="002B0707" w:rsidRPr="00B05EE3">
        <w:rPr>
          <w:position w:val="-24"/>
        </w:rPr>
        <w:object w:dxaOrig="400" w:dyaOrig="620">
          <v:shape id="_x0000_i1140" type="#_x0000_t75" style="width:20.25pt;height:30.75pt" o:ole="">
            <v:imagedata r:id="rId225" o:title=""/>
          </v:shape>
          <o:OLEObject Type="Embed" ProgID="Equation.DSMT4" ShapeID="_x0000_i1140" DrawAspect="Content" ObjectID="_1550850163" r:id="rId226"/>
        </w:object>
      </w:r>
      <w:r w:rsidR="009079E0" w:rsidRPr="00B05EE3">
        <w:t>.</w:t>
      </w:r>
    </w:p>
    <w:p w:rsidR="002B0707" w:rsidRPr="00B05EE3" w:rsidRDefault="002B0707" w:rsidP="000F42FA">
      <w:r w:rsidRPr="00B05EE3">
        <w:t>3. Найдите значение выражения:</w:t>
      </w:r>
    </w:p>
    <w:p w:rsidR="002B0707" w:rsidRPr="00B05EE3" w:rsidRDefault="002B0707" w:rsidP="000F42FA">
      <w:r w:rsidRPr="00B05EE3">
        <w:t>а) |-6,7| + |-3,2|;                   б)</w:t>
      </w:r>
      <w:r w:rsidR="009079E0" w:rsidRPr="00446BDD">
        <w:t xml:space="preserve"> |2,73|:|-2,1|</w:t>
      </w:r>
      <w:r w:rsidR="009079E0" w:rsidRPr="00B05EE3">
        <w:t>;</w:t>
      </w:r>
      <w:r w:rsidRPr="00446BDD">
        <w:t xml:space="preserve">                </w:t>
      </w:r>
      <w:r w:rsidRPr="00B05EE3">
        <w:t>в</w:t>
      </w:r>
      <w:r w:rsidRPr="00446BDD">
        <w:t xml:space="preserve">) </w:t>
      </w:r>
      <w:r w:rsidRPr="00B05EE3">
        <w:rPr>
          <w:position w:val="-28"/>
          <w:lang w:val="en-US"/>
        </w:rPr>
        <w:object w:dxaOrig="1400" w:dyaOrig="680">
          <v:shape id="_x0000_i1141" type="#_x0000_t75" style="width:69.75pt;height:33.75pt" o:ole="">
            <v:imagedata r:id="rId227" o:title=""/>
          </v:shape>
          <o:OLEObject Type="Embed" ProgID="Equation.DSMT4" ShapeID="_x0000_i1141" DrawAspect="Content" ObjectID="_1550850164" r:id="rId228"/>
        </w:object>
      </w:r>
      <w:r w:rsidR="009079E0" w:rsidRPr="00B05EE3">
        <w:t>.</w:t>
      </w:r>
    </w:p>
    <w:p w:rsidR="002B0707" w:rsidRPr="00B05EE3" w:rsidRDefault="002B0707" w:rsidP="000F42FA">
      <w:r w:rsidRPr="00B05EE3">
        <w:t>4. Решите уравнение:</w:t>
      </w:r>
    </w:p>
    <w:p w:rsidR="002B0707" w:rsidRPr="00B05EE3" w:rsidRDefault="002B0707" w:rsidP="000F42FA">
      <w:r w:rsidRPr="00B05EE3">
        <w:t>а) –</w:t>
      </w:r>
      <w:r w:rsidRPr="00B05EE3">
        <w:rPr>
          <w:i/>
        </w:rPr>
        <w:t>х</w:t>
      </w:r>
      <w:r w:rsidR="009079E0" w:rsidRPr="00B05EE3">
        <w:t xml:space="preserve"> </w:t>
      </w:r>
      <w:r w:rsidRPr="00B05EE3">
        <w:t>=</w:t>
      </w:r>
      <w:r w:rsidR="009079E0" w:rsidRPr="00B05EE3">
        <w:t xml:space="preserve"> </w:t>
      </w:r>
      <w:r w:rsidRPr="00B05EE3">
        <w:t>3,7</w:t>
      </w:r>
      <w:r w:rsidR="009079E0" w:rsidRPr="00B05EE3">
        <w:t>;</w:t>
      </w:r>
      <w:r w:rsidRPr="00B05EE3">
        <w:t xml:space="preserve">         б) –</w:t>
      </w:r>
      <w:r w:rsidRPr="00B05EE3">
        <w:rPr>
          <w:i/>
        </w:rPr>
        <w:t>у</w:t>
      </w:r>
      <w:r w:rsidR="009079E0" w:rsidRPr="00B05EE3">
        <w:t xml:space="preserve"> </w:t>
      </w:r>
      <w:r w:rsidRPr="00B05EE3">
        <w:t>=</w:t>
      </w:r>
      <w:r w:rsidR="009079E0" w:rsidRPr="00B05EE3">
        <w:t xml:space="preserve"> </w:t>
      </w:r>
      <w:r w:rsidRPr="00B05EE3">
        <w:t>-12,5</w:t>
      </w:r>
      <w:r w:rsidR="009079E0" w:rsidRPr="00B05EE3">
        <w:t>;</w:t>
      </w:r>
      <w:r w:rsidRPr="00B05EE3">
        <w:t xml:space="preserve">      в) |</w:t>
      </w:r>
      <w:r w:rsidRPr="00B05EE3">
        <w:rPr>
          <w:i/>
        </w:rPr>
        <w:t>х</w:t>
      </w:r>
      <w:r w:rsidRPr="00B05EE3">
        <w:t>|</w:t>
      </w:r>
      <w:r w:rsidR="009079E0" w:rsidRPr="00B05EE3">
        <w:t xml:space="preserve"> </w:t>
      </w:r>
      <w:r w:rsidRPr="00B05EE3">
        <w:t>=</w:t>
      </w:r>
      <w:r w:rsidR="009079E0" w:rsidRPr="00B05EE3">
        <w:t xml:space="preserve"> </w:t>
      </w:r>
      <w:r w:rsidRPr="00B05EE3">
        <w:t>6</w:t>
      </w:r>
      <w:r w:rsidR="009079E0" w:rsidRPr="00B05EE3">
        <w:t>.</w:t>
      </w:r>
    </w:p>
    <w:p w:rsidR="002B0707" w:rsidRPr="00B05EE3" w:rsidRDefault="002B0707" w:rsidP="000F42FA">
      <w:r w:rsidRPr="00B05EE3">
        <w:t>5. Сколько целых решений имеет неравенство -18</w:t>
      </w:r>
      <w:r w:rsidR="009079E0" w:rsidRPr="00B05EE3">
        <w:t xml:space="preserve"> </w:t>
      </w:r>
      <w:r w:rsidRPr="00B05EE3">
        <w:t>&lt;</w:t>
      </w:r>
      <w:r w:rsidR="009079E0" w:rsidRPr="00B05EE3">
        <w:t xml:space="preserve"> </w:t>
      </w:r>
      <w:r w:rsidRPr="00B05EE3">
        <w:rPr>
          <w:i/>
          <w:lang w:val="en-US"/>
        </w:rPr>
        <w:t>x</w:t>
      </w:r>
      <w:r w:rsidR="009079E0" w:rsidRPr="00B05EE3">
        <w:t xml:space="preserve"> </w:t>
      </w:r>
      <w:r w:rsidRPr="00B05EE3">
        <w:t>&lt;</w:t>
      </w:r>
      <w:r w:rsidR="009079E0" w:rsidRPr="00B05EE3">
        <w:t xml:space="preserve"> </w:t>
      </w:r>
      <w:r w:rsidRPr="00B05EE3">
        <w:t>174</w:t>
      </w:r>
      <w:r w:rsidR="009079E0" w:rsidRPr="00B05EE3">
        <w:t>?</w:t>
      </w:r>
    </w:p>
    <w:p w:rsidR="007F6ED3" w:rsidRPr="00B05EE3" w:rsidRDefault="007F6ED3" w:rsidP="009079E0">
      <w:pPr>
        <w:rPr>
          <w:sz w:val="32"/>
          <w:szCs w:val="32"/>
        </w:rPr>
      </w:pPr>
    </w:p>
    <w:p w:rsidR="007F6ED3" w:rsidRPr="00B05EE3" w:rsidRDefault="007F6ED3" w:rsidP="002B0707">
      <w:pPr>
        <w:jc w:val="center"/>
        <w:rPr>
          <w:sz w:val="32"/>
          <w:szCs w:val="32"/>
        </w:rPr>
      </w:pPr>
    </w:p>
    <w:p w:rsidR="002B0707" w:rsidRPr="00B05EE3" w:rsidRDefault="002B0707" w:rsidP="002B0707">
      <w:pPr>
        <w:jc w:val="center"/>
        <w:rPr>
          <w:sz w:val="32"/>
          <w:szCs w:val="32"/>
        </w:rPr>
      </w:pPr>
      <w:r w:rsidRPr="00B05EE3">
        <w:rPr>
          <w:sz w:val="32"/>
          <w:szCs w:val="32"/>
        </w:rPr>
        <w:t xml:space="preserve">Вариант </w:t>
      </w:r>
      <w:r w:rsidRPr="00B05EE3">
        <w:rPr>
          <w:sz w:val="32"/>
          <w:szCs w:val="32"/>
          <w:lang w:val="en-US"/>
        </w:rPr>
        <w:t>II</w:t>
      </w:r>
    </w:p>
    <w:p w:rsidR="002B0707" w:rsidRPr="00B05EE3" w:rsidRDefault="002B0707" w:rsidP="000F42FA"/>
    <w:p w:rsidR="000F42FA" w:rsidRPr="00B05EE3" w:rsidRDefault="002B0707" w:rsidP="000F42FA">
      <w:r w:rsidRPr="00B05EE3">
        <w:t xml:space="preserve">1. Отметьте на координатной прямой точки </w:t>
      </w:r>
      <w:r w:rsidRPr="00B05EE3">
        <w:rPr>
          <w:lang w:val="en-US"/>
        </w:rPr>
        <w:t>B</w:t>
      </w:r>
      <w:r w:rsidRPr="00B05EE3">
        <w:t xml:space="preserve">(-6), </w:t>
      </w:r>
      <w:r w:rsidRPr="00B05EE3">
        <w:rPr>
          <w:lang w:val="en-US"/>
        </w:rPr>
        <w:t>D</w:t>
      </w:r>
      <w:r w:rsidRPr="00B05EE3">
        <w:t xml:space="preserve">(-3,5), </w:t>
      </w:r>
      <w:r w:rsidRPr="00B05EE3">
        <w:rPr>
          <w:lang w:val="en-US"/>
        </w:rPr>
        <w:t>F</w:t>
      </w:r>
      <w:r w:rsidRPr="00B05EE3">
        <w:t xml:space="preserve">(4), </w:t>
      </w:r>
      <w:r w:rsidRPr="00B05EE3">
        <w:rPr>
          <w:lang w:val="en-US"/>
        </w:rPr>
        <w:t>M</w:t>
      </w:r>
      <w:r w:rsidRPr="00B05EE3">
        <w:t xml:space="preserve">(0,5), </w:t>
      </w:r>
      <w:r w:rsidR="004F65D3" w:rsidRPr="00B05EE3">
        <w:rPr>
          <w:lang w:val="en-US"/>
        </w:rPr>
        <w:t>P</w:t>
      </w:r>
      <w:r w:rsidR="004F65D3" w:rsidRPr="00B05EE3">
        <w:t xml:space="preserve">(-4), </w:t>
      </w:r>
      <w:r w:rsidR="004F65D3" w:rsidRPr="00B05EE3">
        <w:rPr>
          <w:lang w:val="en-US"/>
        </w:rPr>
        <w:t>T</w:t>
      </w:r>
      <w:r w:rsidR="004F65D3" w:rsidRPr="00B05EE3">
        <w:t>(5).</w:t>
      </w:r>
    </w:p>
    <w:p w:rsidR="00B05EE3" w:rsidRDefault="00B05EE3" w:rsidP="009079E0">
      <w:r>
        <w:t xml:space="preserve"> </w:t>
      </w:r>
      <w:r w:rsidR="009079E0" w:rsidRPr="00B05EE3">
        <w:t>а) Какие из точек имеют противоположные координаты?</w:t>
      </w:r>
    </w:p>
    <w:p w:rsidR="004F65D3" w:rsidRPr="00B05EE3" w:rsidRDefault="00B05EE3" w:rsidP="000F42FA">
      <w:r>
        <w:t xml:space="preserve"> </w:t>
      </w:r>
      <w:r w:rsidR="009079E0" w:rsidRPr="00B05EE3">
        <w:t xml:space="preserve">б) В какую точку перейдет точка </w:t>
      </w:r>
      <w:r w:rsidR="009079E0" w:rsidRPr="00B05EE3">
        <w:rPr>
          <w:lang w:val="en-US"/>
        </w:rPr>
        <w:t>F</w:t>
      </w:r>
      <w:r w:rsidR="009079E0" w:rsidRPr="00B05EE3">
        <w:t xml:space="preserve"> при перемещении по координатной прямой на -10</w:t>
      </w:r>
      <w:r>
        <w:t xml:space="preserve">? На </w:t>
      </w:r>
      <w:r w:rsidR="009079E0" w:rsidRPr="00B05EE3">
        <w:t>+1?</w:t>
      </w:r>
    </w:p>
    <w:p w:rsidR="009079E0" w:rsidRPr="00446BDD" w:rsidRDefault="004F65D3" w:rsidP="000F42FA">
      <w:r w:rsidRPr="00B05EE3">
        <w:t xml:space="preserve">2. Сравните числа: </w:t>
      </w:r>
    </w:p>
    <w:p w:rsidR="009079E0" w:rsidRPr="00446BDD" w:rsidRDefault="009079E0" w:rsidP="000F42FA">
      <w:r w:rsidRPr="00B05EE3">
        <w:t>а) -4,6 и 4,1;</w:t>
      </w:r>
      <w:r w:rsidR="004F65D3" w:rsidRPr="00B05EE3">
        <w:t xml:space="preserve">  </w:t>
      </w:r>
    </w:p>
    <w:p w:rsidR="009079E0" w:rsidRPr="00446BDD" w:rsidRDefault="009079E0" w:rsidP="000F42FA">
      <w:r w:rsidRPr="00B05EE3">
        <w:t>б) -3 и -3,2;</w:t>
      </w:r>
      <w:r w:rsidR="004F65D3" w:rsidRPr="00B05EE3">
        <w:t xml:space="preserve"> </w:t>
      </w:r>
    </w:p>
    <w:p w:rsidR="009079E0" w:rsidRPr="00446BDD" w:rsidRDefault="004F65D3" w:rsidP="000F42FA">
      <w:r w:rsidRPr="00B05EE3">
        <w:t xml:space="preserve">в) </w:t>
      </w:r>
      <w:r w:rsidRPr="00B05EE3">
        <w:rPr>
          <w:position w:val="-24"/>
        </w:rPr>
        <w:object w:dxaOrig="900" w:dyaOrig="620">
          <v:shape id="_x0000_i1142" type="#_x0000_t75" style="width:45pt;height:30.75pt" o:ole="">
            <v:imagedata r:id="rId229" o:title=""/>
          </v:shape>
          <o:OLEObject Type="Embed" ProgID="Equation.DSMT4" ShapeID="_x0000_i1142" DrawAspect="Content" ObjectID="_1550850165" r:id="rId230"/>
        </w:object>
      </w:r>
      <w:r w:rsidR="009079E0" w:rsidRPr="00B05EE3">
        <w:t>;</w:t>
      </w:r>
      <w:r w:rsidRPr="00B05EE3">
        <w:t xml:space="preserve">  </w:t>
      </w:r>
    </w:p>
    <w:p w:rsidR="004F65D3" w:rsidRPr="00B05EE3" w:rsidRDefault="004F65D3" w:rsidP="000F42FA">
      <w:r w:rsidRPr="00B05EE3">
        <w:t>г)</w:t>
      </w:r>
      <w:r w:rsidRPr="00B05EE3">
        <w:rPr>
          <w:position w:val="-24"/>
        </w:rPr>
        <w:object w:dxaOrig="660" w:dyaOrig="620">
          <v:shape id="_x0000_i1143" type="#_x0000_t75" style="width:33pt;height:30.75pt" o:ole="">
            <v:imagedata r:id="rId231" o:title=""/>
          </v:shape>
          <o:OLEObject Type="Embed" ProgID="Equation.DSMT4" ShapeID="_x0000_i1143" DrawAspect="Content" ObjectID="_1550850166" r:id="rId232"/>
        </w:object>
      </w:r>
      <w:r w:rsidR="009079E0" w:rsidRPr="00B05EE3">
        <w:t>.</w:t>
      </w:r>
    </w:p>
    <w:p w:rsidR="004F65D3" w:rsidRPr="00B05EE3" w:rsidRDefault="004F65D3" w:rsidP="000F42FA">
      <w:r w:rsidRPr="00B05EE3">
        <w:t>3. Найдите значение выражения:</w:t>
      </w:r>
    </w:p>
    <w:p w:rsidR="004F65D3" w:rsidRPr="00B05EE3" w:rsidRDefault="004F65D3" w:rsidP="000F42FA">
      <w:r w:rsidRPr="00B05EE3">
        <w:lastRenderedPageBreak/>
        <w:t xml:space="preserve">а) |-5,2| </w:t>
      </w:r>
      <w:r w:rsidR="009079E0" w:rsidRPr="00B05EE3">
        <w:t xml:space="preserve"> + |3,6|;</w:t>
      </w:r>
      <w:r w:rsidRPr="00B05EE3">
        <w:t xml:space="preserve">             б) |-4,32|</w:t>
      </w:r>
      <w:r w:rsidR="009079E0" w:rsidRPr="00B05EE3">
        <w:t xml:space="preserve"> </w:t>
      </w:r>
      <w:r w:rsidRPr="00B05EE3">
        <w:t>:</w:t>
      </w:r>
      <w:r w:rsidR="009079E0" w:rsidRPr="00B05EE3">
        <w:t xml:space="preserve"> </w:t>
      </w:r>
      <w:r w:rsidRPr="00B05EE3">
        <w:t xml:space="preserve">| </w:t>
      </w:r>
      <w:r w:rsidRPr="00446BDD">
        <w:t xml:space="preserve">- </w:t>
      </w:r>
      <w:r w:rsidR="009079E0" w:rsidRPr="00446BDD">
        <w:t>1,8|</w:t>
      </w:r>
      <w:r w:rsidR="009079E0" w:rsidRPr="00B05EE3">
        <w:t>;</w:t>
      </w:r>
      <w:r w:rsidRPr="00446BDD">
        <w:t xml:space="preserve">   </w:t>
      </w:r>
      <w:r w:rsidR="007F6ED3" w:rsidRPr="00B05EE3">
        <w:t xml:space="preserve">в) </w:t>
      </w:r>
      <w:r w:rsidR="007F6ED3" w:rsidRPr="00B05EE3">
        <w:rPr>
          <w:position w:val="-28"/>
        </w:rPr>
        <w:object w:dxaOrig="1380" w:dyaOrig="680">
          <v:shape id="_x0000_i1144" type="#_x0000_t75" style="width:69pt;height:33.75pt" o:ole="">
            <v:imagedata r:id="rId233" o:title=""/>
          </v:shape>
          <o:OLEObject Type="Embed" ProgID="Equation.DSMT4" ShapeID="_x0000_i1144" DrawAspect="Content" ObjectID="_1550850167" r:id="rId234"/>
        </w:object>
      </w:r>
      <w:r w:rsidR="009079E0" w:rsidRPr="00B05EE3">
        <w:t>.</w:t>
      </w:r>
    </w:p>
    <w:p w:rsidR="007F6ED3" w:rsidRPr="00B05EE3" w:rsidRDefault="007F6ED3" w:rsidP="000F42FA">
      <w:r w:rsidRPr="00B05EE3">
        <w:t>4. Решите уравнение:</w:t>
      </w:r>
    </w:p>
    <w:p w:rsidR="007F6ED3" w:rsidRPr="00B05EE3" w:rsidRDefault="007F6ED3" w:rsidP="000F42FA">
      <w:r w:rsidRPr="00B05EE3">
        <w:t>а) –</w:t>
      </w:r>
      <w:r w:rsidRPr="00B05EE3">
        <w:rPr>
          <w:i/>
        </w:rPr>
        <w:t>у</w:t>
      </w:r>
      <w:r w:rsidRPr="00B05EE3">
        <w:t xml:space="preserve"> </w:t>
      </w:r>
      <w:r w:rsidR="009079E0" w:rsidRPr="00B05EE3">
        <w:t xml:space="preserve"> </w:t>
      </w:r>
      <w:r w:rsidRPr="00B05EE3">
        <w:t>= 2,5</w:t>
      </w:r>
      <w:r w:rsidR="009079E0" w:rsidRPr="00B05EE3">
        <w:t>;</w:t>
      </w:r>
      <w:r w:rsidRPr="00B05EE3">
        <w:t xml:space="preserve">                 б) –</w:t>
      </w:r>
      <w:r w:rsidRPr="00B05EE3">
        <w:rPr>
          <w:i/>
        </w:rPr>
        <w:t>х</w:t>
      </w:r>
      <w:r w:rsidRPr="00B05EE3">
        <w:t xml:space="preserve"> </w:t>
      </w:r>
      <w:r w:rsidR="009079E0" w:rsidRPr="00B05EE3">
        <w:t xml:space="preserve"> </w:t>
      </w:r>
      <w:r w:rsidRPr="00B05EE3">
        <w:t>=</w:t>
      </w:r>
      <w:r w:rsidR="009079E0" w:rsidRPr="00B05EE3">
        <w:t xml:space="preserve"> </w:t>
      </w:r>
      <w:r w:rsidRPr="00B05EE3">
        <w:t xml:space="preserve"> -4,8</w:t>
      </w:r>
      <w:r w:rsidR="009079E0" w:rsidRPr="00B05EE3">
        <w:t>;</w:t>
      </w:r>
      <w:r w:rsidRPr="00B05EE3">
        <w:t xml:space="preserve">            в) |</w:t>
      </w:r>
      <w:r w:rsidRPr="00B05EE3">
        <w:rPr>
          <w:i/>
          <w:lang w:val="en-US"/>
        </w:rPr>
        <w:t>y</w:t>
      </w:r>
      <w:r w:rsidRPr="00B05EE3">
        <w:t>|</w:t>
      </w:r>
      <w:r w:rsidR="009079E0" w:rsidRPr="00B05EE3">
        <w:t xml:space="preserve"> </w:t>
      </w:r>
      <w:r w:rsidRPr="00B05EE3">
        <w:t xml:space="preserve"> = </w:t>
      </w:r>
      <w:r w:rsidR="009079E0" w:rsidRPr="00B05EE3">
        <w:t xml:space="preserve"> </w:t>
      </w:r>
      <w:r w:rsidRPr="00B05EE3">
        <w:t>8</w:t>
      </w:r>
      <w:r w:rsidR="009079E0" w:rsidRPr="00B05EE3">
        <w:t>.</w:t>
      </w:r>
    </w:p>
    <w:p w:rsidR="007F6ED3" w:rsidRPr="007F6ED3" w:rsidRDefault="007F6ED3" w:rsidP="000F42FA">
      <w:r w:rsidRPr="00B05EE3">
        <w:t>5. Сколько целых решен</w:t>
      </w:r>
      <w:r>
        <w:t>ий имеет неравенство -26</w:t>
      </w:r>
      <w:r w:rsidR="009079E0">
        <w:t xml:space="preserve"> </w:t>
      </w:r>
      <w:r w:rsidRPr="007F6ED3">
        <w:t>&lt;</w:t>
      </w:r>
      <w:r w:rsidR="009079E0">
        <w:t xml:space="preserve"> </w:t>
      </w:r>
      <w:r w:rsidRPr="00B05EE3">
        <w:rPr>
          <w:i/>
          <w:lang w:val="en-US"/>
        </w:rPr>
        <w:t>y</w:t>
      </w:r>
      <w:r w:rsidR="009079E0">
        <w:t xml:space="preserve"> </w:t>
      </w:r>
      <w:r w:rsidRPr="007F6ED3">
        <w:t>&lt;</w:t>
      </w:r>
      <w:r w:rsidR="009079E0">
        <w:t xml:space="preserve"> </w:t>
      </w:r>
      <w:r w:rsidRPr="007F6ED3">
        <w:t>158</w:t>
      </w:r>
      <w:r>
        <w:t>?</w:t>
      </w:r>
    </w:p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F6ED3" w:rsidRDefault="007A656C" w:rsidP="00247179">
      <w:r>
        <w:t>«3» - верно выполнены 3 задания.</w:t>
      </w:r>
    </w:p>
    <w:p w:rsidR="003B6F7F" w:rsidRPr="003B6F7F" w:rsidRDefault="003B6F7F" w:rsidP="003B6F7F">
      <w:pPr>
        <w:jc w:val="center"/>
        <w:rPr>
          <w:sz w:val="28"/>
          <w:szCs w:val="28"/>
        </w:rPr>
      </w:pPr>
      <w:r w:rsidRPr="003B6F7F">
        <w:rPr>
          <w:sz w:val="28"/>
          <w:szCs w:val="28"/>
        </w:rPr>
        <w:t>Контрольная работа № 10 по теме</w:t>
      </w:r>
    </w:p>
    <w:p w:rsidR="003B6F7F" w:rsidRPr="003B6F7F" w:rsidRDefault="003B6F7F" w:rsidP="003B6F7F">
      <w:pPr>
        <w:jc w:val="center"/>
        <w:rPr>
          <w:sz w:val="28"/>
          <w:szCs w:val="28"/>
        </w:rPr>
      </w:pPr>
      <w:r w:rsidRPr="003B6F7F">
        <w:rPr>
          <w:sz w:val="28"/>
          <w:szCs w:val="28"/>
        </w:rPr>
        <w:t>«Сложение и вычитание положительных и отрицательных чисел».</w:t>
      </w:r>
    </w:p>
    <w:p w:rsidR="003B6F7F" w:rsidRDefault="003B6F7F" w:rsidP="00247179"/>
    <w:p w:rsidR="00F926CB" w:rsidRPr="00317AF3" w:rsidRDefault="00F368D6" w:rsidP="007F6ED3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45" type="#_x0000_t75" style="width:400.5pt;height:42.75pt">
            <v:imagedata r:id="rId235" o:title=""/>
          </v:shape>
        </w:pict>
      </w:r>
    </w:p>
    <w:p w:rsidR="003B6F7F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21.03</w:t>
      </w:r>
      <w:r w:rsidR="003B6F7F" w:rsidRPr="00853011">
        <w:t>.1</w:t>
      </w:r>
      <w:r w:rsidR="003B6F7F">
        <w:t>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Default="009079E0" w:rsidP="007F6ED3">
      <w:pPr>
        <w:jc w:val="center"/>
        <w:rPr>
          <w:b/>
          <w:sz w:val="32"/>
          <w:szCs w:val="32"/>
        </w:rPr>
      </w:pPr>
    </w:p>
    <w:p w:rsidR="007F6ED3" w:rsidRPr="009079E0" w:rsidRDefault="007F6ED3" w:rsidP="007F6ED3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7F6ED3" w:rsidRPr="00B05EE3" w:rsidRDefault="007F6ED3" w:rsidP="00247179">
      <w:r w:rsidRPr="00B05EE3">
        <w:t xml:space="preserve">1. Выполните действие: </w:t>
      </w:r>
    </w:p>
    <w:p w:rsidR="007F6ED3" w:rsidRPr="00B05EE3" w:rsidRDefault="007F6ED3" w:rsidP="00247179">
      <w:r w:rsidRPr="00B05EE3">
        <w:t>а) 42</w:t>
      </w:r>
      <w:r w:rsidR="009079E0" w:rsidRPr="00B05EE3">
        <w:t xml:space="preserve"> – </w:t>
      </w:r>
      <w:r w:rsidRPr="00B05EE3">
        <w:t>45</w:t>
      </w:r>
      <w:r w:rsidR="009079E0" w:rsidRPr="00B05EE3">
        <w:t xml:space="preserve">;                              </w:t>
      </w:r>
      <w:r w:rsidRPr="00B05EE3">
        <w:t>г) 17</w:t>
      </w:r>
      <w:r w:rsidR="009079E0" w:rsidRPr="00B05EE3">
        <w:t xml:space="preserve"> </w:t>
      </w:r>
      <w:r w:rsidRPr="00B05EE3">
        <w:t>-</w:t>
      </w:r>
      <w:r w:rsidR="009079E0" w:rsidRPr="00B05EE3">
        <w:t xml:space="preserve"> </w:t>
      </w:r>
      <w:r w:rsidRPr="00B05EE3">
        <w:t>(-8)</w:t>
      </w:r>
      <w:r w:rsidR="009079E0" w:rsidRPr="00B05EE3">
        <w:t>;</w:t>
      </w:r>
    </w:p>
    <w:p w:rsidR="007F6ED3" w:rsidRPr="00B05EE3" w:rsidRDefault="007F6ED3" w:rsidP="00247179">
      <w:r w:rsidRPr="00B05EE3">
        <w:t>б) -16</w:t>
      </w:r>
      <w:r w:rsidR="009079E0" w:rsidRPr="00B05EE3">
        <w:t xml:space="preserve"> </w:t>
      </w:r>
      <w:r w:rsidRPr="00B05EE3">
        <w:t>-</w:t>
      </w:r>
      <w:r w:rsidR="009079E0" w:rsidRPr="00B05EE3">
        <w:t xml:space="preserve"> </w:t>
      </w:r>
      <w:r w:rsidRPr="00B05EE3">
        <w:t>31</w:t>
      </w:r>
      <w:r w:rsidR="009079E0" w:rsidRPr="00B05EE3">
        <w:t>;</w:t>
      </w:r>
      <w:r w:rsidRPr="00B05EE3">
        <w:t xml:space="preserve">                             д) -3,7</w:t>
      </w:r>
      <w:r w:rsidR="009079E0" w:rsidRPr="00B05EE3">
        <w:t xml:space="preserve"> </w:t>
      </w:r>
      <w:r w:rsidRPr="00B05EE3">
        <w:t>-</w:t>
      </w:r>
      <w:r w:rsidR="009079E0" w:rsidRPr="00B05EE3">
        <w:t xml:space="preserve"> </w:t>
      </w:r>
      <w:r w:rsidRPr="00B05EE3">
        <w:t>2,6</w:t>
      </w:r>
      <w:r w:rsidR="009079E0" w:rsidRPr="00B05EE3">
        <w:t>;</w:t>
      </w:r>
    </w:p>
    <w:p w:rsidR="007F6ED3" w:rsidRPr="00B05EE3" w:rsidRDefault="007F6ED3" w:rsidP="00247179">
      <w:r w:rsidRPr="00B05EE3">
        <w:t>в) -15</w:t>
      </w:r>
      <w:r w:rsidR="009079E0" w:rsidRPr="00B05EE3">
        <w:t xml:space="preserve"> </w:t>
      </w:r>
      <w:r w:rsidRPr="00B05EE3">
        <w:t>+</w:t>
      </w:r>
      <w:r w:rsidR="009079E0" w:rsidRPr="00B05EE3">
        <w:t xml:space="preserve"> </w:t>
      </w:r>
      <w:r w:rsidRPr="00B05EE3">
        <w:t>18</w:t>
      </w:r>
      <w:r w:rsidR="009079E0" w:rsidRPr="00B05EE3">
        <w:t>;</w:t>
      </w:r>
      <w:r w:rsidRPr="00B05EE3">
        <w:t xml:space="preserve">                            е) </w:t>
      </w:r>
      <w:r w:rsidRPr="00B05EE3">
        <w:rPr>
          <w:position w:val="-24"/>
        </w:rPr>
        <w:object w:dxaOrig="760" w:dyaOrig="620">
          <v:shape id="_x0000_i1146" type="#_x0000_t75" style="width:38.25pt;height:30.75pt" o:ole="">
            <v:imagedata r:id="rId236" o:title=""/>
          </v:shape>
          <o:OLEObject Type="Embed" ProgID="Equation.DSMT4" ShapeID="_x0000_i1146" DrawAspect="Content" ObjectID="_1550850168" r:id="rId237"/>
        </w:object>
      </w:r>
      <w:r w:rsidR="009079E0" w:rsidRPr="00B05EE3">
        <w:t>.</w:t>
      </w:r>
      <w:r w:rsidRPr="00B05EE3">
        <w:t xml:space="preserve"> </w:t>
      </w:r>
    </w:p>
    <w:p w:rsidR="007F6ED3" w:rsidRPr="00B05EE3" w:rsidRDefault="007F6ED3" w:rsidP="00247179">
      <w:r w:rsidRPr="00B05EE3">
        <w:t>2.</w:t>
      </w:r>
      <w:r w:rsidR="001528C3" w:rsidRPr="00B05EE3">
        <w:t xml:space="preserve"> Найдите расстояние между точками координатной прямой:</w:t>
      </w:r>
    </w:p>
    <w:p w:rsidR="001528C3" w:rsidRPr="00B05EE3" w:rsidRDefault="001528C3" w:rsidP="00247179">
      <w:r w:rsidRPr="00B05EE3">
        <w:t>а) М(-13) и К(-7)</w:t>
      </w:r>
      <w:r w:rsidR="009079E0" w:rsidRPr="00B05EE3">
        <w:t>;</w:t>
      </w:r>
      <w:r w:rsidRPr="00B05EE3">
        <w:t xml:space="preserve">                                       б) В(2,6) и Т(-1,2)</w:t>
      </w:r>
      <w:r w:rsidR="009079E0" w:rsidRPr="00B05EE3">
        <w:t>;</w:t>
      </w:r>
    </w:p>
    <w:p w:rsidR="001528C3" w:rsidRPr="00B05EE3" w:rsidRDefault="001528C3" w:rsidP="00247179"/>
    <w:p w:rsidR="001528C3" w:rsidRPr="00B05EE3" w:rsidRDefault="001528C3" w:rsidP="00247179">
      <w:r w:rsidRPr="00B05EE3">
        <w:t>3. Решите уравнение:</w:t>
      </w:r>
    </w:p>
    <w:p w:rsidR="001528C3" w:rsidRPr="00B05EE3" w:rsidRDefault="001528C3" w:rsidP="00247179">
      <w:r w:rsidRPr="00B05EE3">
        <w:t xml:space="preserve">а) </w:t>
      </w:r>
      <w:r w:rsidRPr="00B05EE3">
        <w:rPr>
          <w:i/>
        </w:rPr>
        <w:t>х</w:t>
      </w:r>
      <w:r w:rsidRPr="00B05EE3">
        <w:t xml:space="preserve"> – 2,8 = -1,6</w:t>
      </w:r>
      <w:r w:rsidR="009079E0" w:rsidRPr="00B05EE3">
        <w:t>;</w:t>
      </w:r>
      <w:r w:rsidRPr="00B05EE3">
        <w:t xml:space="preserve">                  б) </w:t>
      </w:r>
      <w:r w:rsidRPr="00B05EE3">
        <w:rPr>
          <w:position w:val="-24"/>
        </w:rPr>
        <w:object w:dxaOrig="1620" w:dyaOrig="620">
          <v:shape id="_x0000_i1147" type="#_x0000_t75" style="width:81pt;height:30.75pt" o:ole="">
            <v:imagedata r:id="rId238" o:title=""/>
          </v:shape>
          <o:OLEObject Type="Embed" ProgID="Equation.DSMT4" ShapeID="_x0000_i1147" DrawAspect="Content" ObjectID="_1550850169" r:id="rId239"/>
        </w:object>
      </w:r>
      <w:r w:rsidR="009079E0" w:rsidRPr="00B05EE3">
        <w:t>.</w:t>
      </w:r>
      <w:r w:rsidR="00807106" w:rsidRPr="00B05EE3">
        <w:rPr>
          <w:position w:val="-4"/>
        </w:rPr>
        <w:object w:dxaOrig="180" w:dyaOrig="279">
          <v:shape id="_x0000_i1148" type="#_x0000_t75" style="width:9pt;height:14.25pt" o:ole="">
            <v:imagedata r:id="rId240" o:title=""/>
          </v:shape>
          <o:OLEObject Type="Embed" ProgID="Equation.DSMT4" ShapeID="_x0000_i1148" DrawAspect="Content" ObjectID="_1550850170" r:id="rId241"/>
        </w:object>
      </w:r>
    </w:p>
    <w:p w:rsidR="007F6ED3" w:rsidRPr="00B05EE3" w:rsidRDefault="001528C3" w:rsidP="00247179">
      <w:r w:rsidRPr="00B05EE3">
        <w:t>4. Цена товара повысилась с 84р. до 109,2р. На сколько процентов повысилась цена товара?</w:t>
      </w:r>
    </w:p>
    <w:p w:rsidR="001528C3" w:rsidRPr="00B05EE3" w:rsidRDefault="001528C3" w:rsidP="00247179"/>
    <w:p w:rsidR="001528C3" w:rsidRPr="00B05EE3" w:rsidRDefault="001528C3" w:rsidP="00247179">
      <w:r w:rsidRPr="00B05EE3">
        <w:t>5. Решите уравнение |</w:t>
      </w:r>
      <w:r w:rsidRPr="00B05EE3">
        <w:rPr>
          <w:i/>
          <w:lang w:val="en-US"/>
        </w:rPr>
        <w:t>x</w:t>
      </w:r>
      <w:r w:rsidR="00B05EE3">
        <w:t xml:space="preserve"> </w:t>
      </w:r>
      <w:r w:rsidRPr="00B05EE3">
        <w:t>-</w:t>
      </w:r>
      <w:r w:rsidR="00B05EE3">
        <w:t xml:space="preserve"> </w:t>
      </w:r>
      <w:r w:rsidRPr="00B05EE3">
        <w:t>3|</w:t>
      </w:r>
      <w:r w:rsidR="009079E0" w:rsidRPr="00B05EE3">
        <w:t xml:space="preserve"> </w:t>
      </w:r>
      <w:r w:rsidRPr="00B05EE3">
        <w:t>=</w:t>
      </w:r>
      <w:r w:rsidR="009079E0" w:rsidRPr="00B05EE3">
        <w:t xml:space="preserve"> </w:t>
      </w:r>
      <w:r w:rsidRPr="00B05EE3">
        <w:t>6</w:t>
      </w:r>
      <w:r w:rsidR="009079E0" w:rsidRPr="00B05EE3">
        <w:t>.</w:t>
      </w:r>
    </w:p>
    <w:p w:rsidR="00C24E9B" w:rsidRPr="00B05EE3" w:rsidRDefault="00C24E9B" w:rsidP="00247179">
      <w:r w:rsidRPr="00B05EE3">
        <w:t xml:space="preserve"> </w:t>
      </w:r>
    </w:p>
    <w:p w:rsidR="00C24E9B" w:rsidRPr="00B05EE3" w:rsidRDefault="00C24E9B" w:rsidP="00247179"/>
    <w:p w:rsidR="00A63D4D" w:rsidRPr="00B05EE3" w:rsidRDefault="00A63D4D" w:rsidP="00247179"/>
    <w:p w:rsidR="00A63D4D" w:rsidRPr="00B05EE3" w:rsidRDefault="00A63D4D" w:rsidP="00A63D4D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A63D4D" w:rsidRPr="00B05EE3" w:rsidRDefault="00A63D4D" w:rsidP="00A63D4D">
      <w:pPr>
        <w:jc w:val="center"/>
        <w:rPr>
          <w:sz w:val="32"/>
          <w:szCs w:val="32"/>
        </w:rPr>
      </w:pPr>
    </w:p>
    <w:p w:rsidR="00A63D4D" w:rsidRPr="00B05EE3" w:rsidRDefault="00A63D4D" w:rsidP="00247179">
      <w:r w:rsidRPr="00B05EE3">
        <w:t>1. Выполните действие:</w:t>
      </w:r>
    </w:p>
    <w:p w:rsidR="00A63D4D" w:rsidRPr="00B05EE3" w:rsidRDefault="00A63D4D" w:rsidP="00247179">
      <w:r w:rsidRPr="00B05EE3">
        <w:t>а) -39</w:t>
      </w:r>
      <w:r w:rsidR="009079E0" w:rsidRPr="00B05EE3">
        <w:t xml:space="preserve"> </w:t>
      </w:r>
      <w:r w:rsidRPr="00B05EE3">
        <w:t>+</w:t>
      </w:r>
      <w:r w:rsidR="009079E0" w:rsidRPr="00B05EE3">
        <w:t xml:space="preserve"> </w:t>
      </w:r>
      <w:r w:rsidRPr="00B05EE3">
        <w:t>42</w:t>
      </w:r>
      <w:r w:rsidR="009079E0" w:rsidRPr="00B05EE3">
        <w:t>;</w:t>
      </w:r>
      <w:r w:rsidRPr="00B05EE3">
        <w:t xml:space="preserve">                               г) -16 – (-10)</w:t>
      </w:r>
      <w:r w:rsidR="009079E0" w:rsidRPr="00B05EE3">
        <w:t>;</w:t>
      </w:r>
    </w:p>
    <w:p w:rsidR="00A63D4D" w:rsidRPr="00B05EE3" w:rsidRDefault="00A63D4D" w:rsidP="00247179">
      <w:r w:rsidRPr="00B05EE3">
        <w:t>б) -17</w:t>
      </w:r>
      <w:r w:rsidR="009079E0" w:rsidRPr="00B05EE3">
        <w:t xml:space="preserve"> </w:t>
      </w:r>
      <w:r w:rsidRPr="00B05EE3">
        <w:t>-</w:t>
      </w:r>
      <w:r w:rsidR="009079E0" w:rsidRPr="00B05EE3">
        <w:t xml:space="preserve"> </w:t>
      </w:r>
      <w:r w:rsidRPr="00B05EE3">
        <w:t>20</w:t>
      </w:r>
      <w:r w:rsidR="009079E0" w:rsidRPr="00B05EE3">
        <w:t xml:space="preserve">;                                </w:t>
      </w:r>
      <w:r w:rsidRPr="00B05EE3">
        <w:t>д) 4,3 – 6,2</w:t>
      </w:r>
      <w:r w:rsidR="009079E0" w:rsidRPr="00B05EE3">
        <w:t>;</w:t>
      </w:r>
    </w:p>
    <w:p w:rsidR="00A63D4D" w:rsidRPr="00B05EE3" w:rsidRDefault="00A63D4D" w:rsidP="00247179">
      <w:r w:rsidRPr="00B05EE3">
        <w:t>в) 28</w:t>
      </w:r>
      <w:r w:rsidR="009079E0" w:rsidRPr="00B05EE3">
        <w:t xml:space="preserve"> </w:t>
      </w:r>
      <w:r w:rsidRPr="00B05EE3">
        <w:t>-</w:t>
      </w:r>
      <w:r w:rsidR="009079E0" w:rsidRPr="00B05EE3">
        <w:t xml:space="preserve"> </w:t>
      </w:r>
      <w:r w:rsidRPr="00B05EE3">
        <w:t>35</w:t>
      </w:r>
      <w:r w:rsidR="009079E0" w:rsidRPr="00B05EE3">
        <w:t>;</w:t>
      </w:r>
      <w:r w:rsidRPr="00B05EE3">
        <w:t xml:space="preserve">                       </w:t>
      </w:r>
      <w:r w:rsidR="009079E0" w:rsidRPr="00B05EE3">
        <w:t xml:space="preserve">          </w:t>
      </w:r>
      <w:r w:rsidRPr="00B05EE3">
        <w:t xml:space="preserve">е)  </w:t>
      </w:r>
      <w:r w:rsidRPr="00B05EE3">
        <w:rPr>
          <w:position w:val="-24"/>
        </w:rPr>
        <w:object w:dxaOrig="760" w:dyaOrig="620">
          <v:shape id="_x0000_i1149" type="#_x0000_t75" style="width:38.25pt;height:30.75pt" o:ole="">
            <v:imagedata r:id="rId242" o:title=""/>
          </v:shape>
          <o:OLEObject Type="Embed" ProgID="Equation.DSMT4" ShapeID="_x0000_i1149" DrawAspect="Content" ObjectID="_1550850171" r:id="rId243"/>
        </w:object>
      </w:r>
      <w:r w:rsidR="009079E0" w:rsidRPr="00B05EE3">
        <w:t>.</w:t>
      </w:r>
    </w:p>
    <w:p w:rsidR="00A63D4D" w:rsidRPr="00B05EE3" w:rsidRDefault="00A63D4D" w:rsidP="00247179">
      <w:r w:rsidRPr="00B05EE3">
        <w:t>2. Найдите расстояние между точками координатной прямой:</w:t>
      </w:r>
    </w:p>
    <w:p w:rsidR="00A63D4D" w:rsidRPr="00B05EE3" w:rsidRDefault="00A63D4D" w:rsidP="00247179">
      <w:r w:rsidRPr="00B05EE3">
        <w:t xml:space="preserve">а) </w:t>
      </w:r>
      <w:r w:rsidRPr="00B05EE3">
        <w:rPr>
          <w:lang w:val="en-US"/>
        </w:rPr>
        <w:t>N</w:t>
      </w:r>
      <w:r w:rsidRPr="00B05EE3">
        <w:t>(-4) и С(-9);                б) А(-6,2) и Р(0,7)</w:t>
      </w:r>
      <w:r w:rsidR="009079E0" w:rsidRPr="00B05EE3">
        <w:t>.</w:t>
      </w:r>
    </w:p>
    <w:p w:rsidR="00A63D4D" w:rsidRPr="00B05EE3" w:rsidRDefault="00A63D4D" w:rsidP="00247179"/>
    <w:p w:rsidR="00A63D4D" w:rsidRPr="00B05EE3" w:rsidRDefault="00A63D4D" w:rsidP="00247179">
      <w:r w:rsidRPr="00B05EE3">
        <w:t xml:space="preserve">3. Решите уравнение: </w:t>
      </w:r>
    </w:p>
    <w:p w:rsidR="00A63D4D" w:rsidRPr="00B05EE3" w:rsidRDefault="00A63D4D" w:rsidP="00247179">
      <w:r w:rsidRPr="00B05EE3">
        <w:t xml:space="preserve">а) 3,2 – </w:t>
      </w:r>
      <w:r w:rsidRPr="00B05EE3">
        <w:rPr>
          <w:i/>
        </w:rPr>
        <w:t>х</w:t>
      </w:r>
      <w:r w:rsidRPr="00B05EE3">
        <w:t xml:space="preserve"> = -5,1</w:t>
      </w:r>
      <w:r w:rsidR="009079E0" w:rsidRPr="00B05EE3">
        <w:t>;</w:t>
      </w:r>
      <w:r w:rsidR="00A41828" w:rsidRPr="00B05EE3">
        <w:t xml:space="preserve">               б) </w:t>
      </w:r>
      <w:r w:rsidR="00A41828" w:rsidRPr="00B05EE3">
        <w:rPr>
          <w:position w:val="-24"/>
        </w:rPr>
        <w:object w:dxaOrig="1579" w:dyaOrig="620">
          <v:shape id="_x0000_i1150" type="#_x0000_t75" style="width:78.75pt;height:30.75pt" o:ole="">
            <v:imagedata r:id="rId244" o:title=""/>
          </v:shape>
          <o:OLEObject Type="Embed" ProgID="Equation.DSMT4" ShapeID="_x0000_i1150" DrawAspect="Content" ObjectID="_1550850172" r:id="rId245"/>
        </w:object>
      </w:r>
      <w:r w:rsidR="009079E0" w:rsidRPr="00B05EE3">
        <w:t>.</w:t>
      </w:r>
    </w:p>
    <w:p w:rsidR="00A41828" w:rsidRPr="00B05EE3" w:rsidRDefault="00A41828" w:rsidP="00247179">
      <w:r w:rsidRPr="00B05EE3">
        <w:t>4. Цена товара повысилась с 92</w:t>
      </w:r>
      <w:r w:rsidR="009079E0" w:rsidRPr="00B05EE3">
        <w:t xml:space="preserve"> </w:t>
      </w:r>
      <w:r w:rsidRPr="00B05EE3">
        <w:t>р. до 110,4 р. На сколько процентов повысилась цена товара?</w:t>
      </w:r>
    </w:p>
    <w:p w:rsidR="00A41828" w:rsidRPr="00B05EE3" w:rsidRDefault="00A41828" w:rsidP="00247179"/>
    <w:p w:rsidR="00A41828" w:rsidRPr="00B05EE3" w:rsidRDefault="00A41828" w:rsidP="00247179">
      <w:r w:rsidRPr="00B05EE3">
        <w:t xml:space="preserve">5. Решите уравнение </w:t>
      </w:r>
      <w:r w:rsidRPr="00446BDD">
        <w:t>|</w:t>
      </w:r>
      <w:r w:rsidRPr="00B05EE3">
        <w:rPr>
          <w:i/>
          <w:lang w:val="en-US"/>
        </w:rPr>
        <w:t>y</w:t>
      </w:r>
      <w:r w:rsidRPr="00446BDD">
        <w:t xml:space="preserve"> + 2| = 8</w:t>
      </w:r>
    </w:p>
    <w:p w:rsidR="00A63D4D" w:rsidRPr="00B05EE3" w:rsidRDefault="00A63D4D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A41828" w:rsidRDefault="00A41828" w:rsidP="00247179"/>
    <w:p w:rsidR="00A41828" w:rsidRDefault="00A41828" w:rsidP="00247179"/>
    <w:p w:rsidR="00A41828" w:rsidRDefault="00A41828" w:rsidP="00247179"/>
    <w:p w:rsidR="00A41828" w:rsidRDefault="00A41828" w:rsidP="00247179"/>
    <w:p w:rsidR="003B6F7F" w:rsidRPr="003B6F7F" w:rsidRDefault="003B6F7F" w:rsidP="003B6F7F">
      <w:pPr>
        <w:jc w:val="center"/>
        <w:rPr>
          <w:sz w:val="28"/>
          <w:szCs w:val="28"/>
        </w:rPr>
      </w:pPr>
      <w:r w:rsidRPr="003B6F7F">
        <w:rPr>
          <w:sz w:val="28"/>
          <w:szCs w:val="28"/>
        </w:rPr>
        <w:t>Контрольная работа № 11 по теме</w:t>
      </w:r>
    </w:p>
    <w:p w:rsidR="003B6F7F" w:rsidRDefault="003B6F7F" w:rsidP="003B6F7F">
      <w:pPr>
        <w:jc w:val="center"/>
      </w:pPr>
      <w:r w:rsidRPr="003B6F7F">
        <w:rPr>
          <w:sz w:val="28"/>
          <w:szCs w:val="28"/>
        </w:rPr>
        <w:t>«Умножение и деление положительных и отрицательных</w:t>
      </w:r>
      <w:r w:rsidRPr="00853011">
        <w:t xml:space="preserve"> </w:t>
      </w:r>
      <w:r w:rsidRPr="003B6F7F">
        <w:rPr>
          <w:sz w:val="28"/>
          <w:szCs w:val="28"/>
        </w:rPr>
        <w:t>чисел».</w:t>
      </w:r>
    </w:p>
    <w:p w:rsidR="00F926CB" w:rsidRPr="00317AF3" w:rsidRDefault="00F368D6" w:rsidP="003B6F7F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51" type="#_x0000_t75" style="width:408.75pt;height:37.5pt">
            <v:imagedata r:id="rId246" o:title=""/>
          </v:shape>
        </w:pict>
      </w:r>
    </w:p>
    <w:p w:rsidR="003B6F7F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7.</w:t>
      </w:r>
      <w:r w:rsidR="003B6F7F" w:rsidRPr="00853011">
        <w:t>04.1</w:t>
      </w:r>
      <w:r w:rsidR="003B6F7F">
        <w:t>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9079E0" w:rsidRDefault="009079E0" w:rsidP="00A41828">
      <w:pPr>
        <w:jc w:val="center"/>
        <w:rPr>
          <w:b/>
          <w:sz w:val="32"/>
          <w:szCs w:val="32"/>
        </w:rPr>
      </w:pPr>
    </w:p>
    <w:p w:rsidR="00A41828" w:rsidRPr="009079E0" w:rsidRDefault="00A41828" w:rsidP="00A41828">
      <w:pPr>
        <w:jc w:val="center"/>
        <w:rPr>
          <w:sz w:val="28"/>
          <w:szCs w:val="28"/>
        </w:rPr>
      </w:pPr>
      <w:r w:rsidRPr="009079E0">
        <w:rPr>
          <w:sz w:val="28"/>
          <w:szCs w:val="28"/>
        </w:rPr>
        <w:t xml:space="preserve">Вариант </w:t>
      </w:r>
      <w:r w:rsidRPr="009079E0">
        <w:rPr>
          <w:sz w:val="28"/>
          <w:szCs w:val="28"/>
          <w:lang w:val="en-US"/>
        </w:rPr>
        <w:t>I</w:t>
      </w:r>
    </w:p>
    <w:p w:rsidR="00A41828" w:rsidRPr="00B05EE3" w:rsidRDefault="00A41828" w:rsidP="00247179">
      <w:r w:rsidRPr="00B05EE3">
        <w:t>1. Выполните умножение:</w:t>
      </w:r>
    </w:p>
    <w:p w:rsidR="00A41828" w:rsidRPr="00B05EE3" w:rsidRDefault="00A41828" w:rsidP="00247179">
      <w:r w:rsidRPr="00B05EE3">
        <w:t>а) -8</w:t>
      </w:r>
      <w:r w:rsidR="00B05EE3" w:rsidRPr="00B05EE3">
        <w:t xml:space="preserve"> </w:t>
      </w:r>
      <w:r w:rsidRPr="00B05EE3">
        <w:t>∙</w:t>
      </w:r>
      <w:r w:rsidR="00B05EE3" w:rsidRPr="00B05EE3">
        <w:t xml:space="preserve"> </w:t>
      </w:r>
      <w:r w:rsidRPr="00B05EE3">
        <w:t>12</w:t>
      </w:r>
      <w:r w:rsidR="009079E0" w:rsidRPr="00B05EE3">
        <w:t>;</w:t>
      </w:r>
      <w:r w:rsidRPr="00B05EE3">
        <w:t xml:space="preserve">                                     в) 0,8</w:t>
      </w:r>
      <w:r w:rsidR="00B05EE3" w:rsidRPr="00B05EE3">
        <w:t xml:space="preserve"> </w:t>
      </w:r>
      <w:r w:rsidRPr="00B05EE3">
        <w:t>∙</w:t>
      </w:r>
      <w:r w:rsidR="00B05EE3" w:rsidRPr="00B05EE3">
        <w:t xml:space="preserve"> </w:t>
      </w:r>
      <w:r w:rsidRPr="00B05EE3">
        <w:t>(-2,6)</w:t>
      </w:r>
      <w:r w:rsidR="009079E0" w:rsidRPr="00B05EE3">
        <w:t>;</w:t>
      </w:r>
    </w:p>
    <w:p w:rsidR="00A41828" w:rsidRPr="00B05EE3" w:rsidRDefault="00A41828" w:rsidP="00247179">
      <w:r w:rsidRPr="00B05EE3">
        <w:t>б) -14</w:t>
      </w:r>
      <w:r w:rsidR="00B05EE3" w:rsidRPr="00B05EE3">
        <w:t xml:space="preserve"> </w:t>
      </w:r>
      <w:r w:rsidRPr="00B05EE3">
        <w:t>∙</w:t>
      </w:r>
      <w:r w:rsidR="00B05EE3" w:rsidRPr="00B05EE3">
        <w:t xml:space="preserve"> </w:t>
      </w:r>
      <w:r w:rsidRPr="00B05EE3">
        <w:t>(-11)</w:t>
      </w:r>
      <w:r w:rsidR="009079E0" w:rsidRPr="00B05EE3">
        <w:t>;</w:t>
      </w:r>
      <w:r w:rsidRPr="00B05EE3">
        <w:t xml:space="preserve">                               г) </w:t>
      </w:r>
      <w:r w:rsidRPr="00B05EE3">
        <w:rPr>
          <w:position w:val="-28"/>
        </w:rPr>
        <w:object w:dxaOrig="1280" w:dyaOrig="680">
          <v:shape id="_x0000_i1152" type="#_x0000_t75" style="width:63.75pt;height:33.75pt" o:ole="">
            <v:imagedata r:id="rId247" o:title=""/>
          </v:shape>
          <o:OLEObject Type="Embed" ProgID="Equation.DSMT4" ShapeID="_x0000_i1152" DrawAspect="Content" ObjectID="_1550850173" r:id="rId248"/>
        </w:object>
      </w:r>
      <w:r w:rsidR="009079E0" w:rsidRPr="00B05EE3">
        <w:t>.</w:t>
      </w:r>
    </w:p>
    <w:p w:rsidR="00B31F70" w:rsidRPr="00B05EE3" w:rsidRDefault="00B31F70" w:rsidP="00247179">
      <w:r w:rsidRPr="00B05EE3">
        <w:t>2. Выполните деление:</w:t>
      </w:r>
    </w:p>
    <w:p w:rsidR="00B31F70" w:rsidRPr="00B05EE3" w:rsidRDefault="00B31F70" w:rsidP="00247179">
      <w:r w:rsidRPr="00B05EE3">
        <w:t>а) 63</w:t>
      </w:r>
      <w:r w:rsidR="00B05EE3" w:rsidRPr="00B05EE3">
        <w:t xml:space="preserve"> </w:t>
      </w:r>
      <w:r w:rsidRPr="00B05EE3">
        <w:t>:</w:t>
      </w:r>
      <w:r w:rsidR="00B05EE3" w:rsidRPr="00B05EE3">
        <w:t xml:space="preserve"> </w:t>
      </w:r>
      <w:r w:rsidRPr="00B05EE3">
        <w:t>(-21)</w:t>
      </w:r>
      <w:r w:rsidR="009079E0" w:rsidRPr="00B05EE3">
        <w:t>;</w:t>
      </w:r>
      <w:r w:rsidRPr="00B05EE3">
        <w:t xml:space="preserve">                        в) -0,325</w:t>
      </w:r>
      <w:r w:rsidR="00B05EE3" w:rsidRPr="00B05EE3">
        <w:t xml:space="preserve"> </w:t>
      </w:r>
      <w:r w:rsidRPr="00B05EE3">
        <w:t>:</w:t>
      </w:r>
      <w:r w:rsidR="00B05EE3" w:rsidRPr="00B05EE3">
        <w:t xml:space="preserve"> </w:t>
      </w:r>
      <w:r w:rsidRPr="00B05EE3">
        <w:t>1,3</w:t>
      </w:r>
      <w:r w:rsidR="009079E0" w:rsidRPr="00B05EE3">
        <w:t>;</w:t>
      </w:r>
    </w:p>
    <w:p w:rsidR="00B31F70" w:rsidRPr="00B05EE3" w:rsidRDefault="00B31F70" w:rsidP="00247179">
      <w:r w:rsidRPr="00B05EE3">
        <w:t>б) -24</w:t>
      </w:r>
      <w:r w:rsidR="00B05EE3" w:rsidRPr="00B05EE3">
        <w:t xml:space="preserve"> </w:t>
      </w:r>
      <w:r w:rsidRPr="00B05EE3">
        <w:t>:</w:t>
      </w:r>
      <w:r w:rsidR="00B05EE3" w:rsidRPr="00B05EE3">
        <w:t xml:space="preserve"> </w:t>
      </w:r>
      <w:r w:rsidRPr="00B05EE3">
        <w:t>(-6)</w:t>
      </w:r>
      <w:r w:rsidR="009079E0" w:rsidRPr="00B05EE3">
        <w:t>;</w:t>
      </w:r>
      <w:r w:rsidRPr="00B05EE3">
        <w:t xml:space="preserve">                        г) </w:t>
      </w:r>
      <w:r w:rsidRPr="00B05EE3">
        <w:rPr>
          <w:position w:val="-28"/>
        </w:rPr>
        <w:object w:dxaOrig="1320" w:dyaOrig="680">
          <v:shape id="_x0000_i1153" type="#_x0000_t75" style="width:66pt;height:33.75pt" o:ole="">
            <v:imagedata r:id="rId249" o:title=""/>
          </v:shape>
          <o:OLEObject Type="Embed" ProgID="Equation.DSMT4" ShapeID="_x0000_i1153" DrawAspect="Content" ObjectID="_1550850174" r:id="rId250"/>
        </w:object>
      </w:r>
      <w:r w:rsidR="009079E0" w:rsidRPr="00B05EE3">
        <w:t>.</w:t>
      </w:r>
    </w:p>
    <w:p w:rsidR="00B31F70" w:rsidRPr="00B05EE3" w:rsidRDefault="00B31F70" w:rsidP="00247179">
      <w:r w:rsidRPr="00B05EE3">
        <w:t>3. Решите уравнение:</w:t>
      </w:r>
    </w:p>
    <w:p w:rsidR="00B31F70" w:rsidRPr="00B05EE3" w:rsidRDefault="00B31F70" w:rsidP="00247179">
      <w:r w:rsidRPr="00B05EE3">
        <w:t xml:space="preserve">а) </w:t>
      </w:r>
      <w:r w:rsidR="00B05EE3">
        <w:t xml:space="preserve"> </w:t>
      </w:r>
      <w:r w:rsidRPr="00B05EE3">
        <w:t>1,8</w:t>
      </w:r>
      <w:r w:rsidRPr="00B05EE3">
        <w:rPr>
          <w:i/>
        </w:rPr>
        <w:t>у</w:t>
      </w:r>
      <w:r w:rsidRPr="00B05EE3">
        <w:t xml:space="preserve"> </w:t>
      </w:r>
      <w:r w:rsidR="00B05EE3">
        <w:t xml:space="preserve"> </w:t>
      </w:r>
      <w:r w:rsidRPr="00B05EE3">
        <w:t xml:space="preserve">= </w:t>
      </w:r>
      <w:r w:rsidR="00B05EE3">
        <w:t xml:space="preserve"> </w:t>
      </w:r>
      <w:r w:rsidRPr="00B05EE3">
        <w:t>-3,69</w:t>
      </w:r>
      <w:r w:rsidR="009079E0" w:rsidRPr="00B05EE3">
        <w:t>;</w:t>
      </w:r>
      <w:r w:rsidRPr="00B05EE3">
        <w:t xml:space="preserve">                    б) </w:t>
      </w:r>
      <w:r w:rsidR="00B05EE3">
        <w:t xml:space="preserve"> </w:t>
      </w:r>
      <w:r w:rsidRPr="00B05EE3">
        <w:rPr>
          <w:i/>
        </w:rPr>
        <w:t>х</w:t>
      </w:r>
      <w:r w:rsidR="00B05EE3">
        <w:rPr>
          <w:i/>
        </w:rPr>
        <w:t xml:space="preserve"> </w:t>
      </w:r>
      <w:r w:rsidRPr="00B05EE3">
        <w:t>:</w:t>
      </w:r>
      <w:r w:rsidR="00B05EE3">
        <w:t xml:space="preserve"> </w:t>
      </w:r>
      <w:r w:rsidRPr="00B05EE3">
        <w:t>(-2,3)</w:t>
      </w:r>
      <w:r w:rsidR="00B05EE3">
        <w:t xml:space="preserve"> </w:t>
      </w:r>
      <w:r w:rsidRPr="00B05EE3">
        <w:t xml:space="preserve"> =</w:t>
      </w:r>
      <w:r w:rsidR="00B05EE3">
        <w:t xml:space="preserve"> </w:t>
      </w:r>
      <w:r w:rsidRPr="00B05EE3">
        <w:t xml:space="preserve"> -4,6</w:t>
      </w:r>
      <w:r w:rsidR="009079E0" w:rsidRPr="00B05EE3">
        <w:t>.</w:t>
      </w:r>
    </w:p>
    <w:p w:rsidR="00B31F70" w:rsidRPr="00B05EE3" w:rsidRDefault="00B31F70" w:rsidP="00247179"/>
    <w:p w:rsidR="00B31F70" w:rsidRPr="00B05EE3" w:rsidRDefault="00B31F70" w:rsidP="00247179">
      <w:r w:rsidRPr="00B05EE3">
        <w:t xml:space="preserve">4. Представьте числа </w:t>
      </w:r>
      <w:r w:rsidRPr="00B05EE3">
        <w:rPr>
          <w:position w:val="-24"/>
        </w:rPr>
        <w:object w:dxaOrig="320" w:dyaOrig="620">
          <v:shape id="_x0000_i1154" type="#_x0000_t75" style="width:15.75pt;height:30.75pt" o:ole="">
            <v:imagedata r:id="rId251" o:title=""/>
          </v:shape>
          <o:OLEObject Type="Embed" ProgID="Equation.DSMT4" ShapeID="_x0000_i1154" DrawAspect="Content" ObjectID="_1550850175" r:id="rId252"/>
        </w:object>
      </w:r>
      <w:r w:rsidRPr="00B05EE3">
        <w:t xml:space="preserve"> и </w:t>
      </w:r>
      <w:r w:rsidRPr="00B05EE3">
        <w:rPr>
          <w:position w:val="-24"/>
        </w:rPr>
        <w:object w:dxaOrig="360" w:dyaOrig="620">
          <v:shape id="_x0000_i1155" type="#_x0000_t75" style="width:18pt;height:30.75pt" o:ole="">
            <v:imagedata r:id="rId253" o:title=""/>
          </v:shape>
          <o:OLEObject Type="Embed" ProgID="Equation.DSMT4" ShapeID="_x0000_i1155" DrawAspect="Content" ObjectID="_1550850176" r:id="rId254"/>
        </w:object>
      </w:r>
      <w:r w:rsidRPr="00B05EE3">
        <w:t xml:space="preserve"> в виде периодических дробей. </w:t>
      </w:r>
      <w:r w:rsidR="00B05EE3">
        <w:t>З</w:t>
      </w:r>
      <w:r w:rsidRPr="00B05EE3">
        <w:t>апишите приближенные значения данных чисел, округлив периодические дроби до сотых.</w:t>
      </w:r>
    </w:p>
    <w:p w:rsidR="00B31F70" w:rsidRPr="00B05EE3" w:rsidRDefault="00B31F70" w:rsidP="00247179"/>
    <w:p w:rsidR="00B31F70" w:rsidRPr="00B05EE3" w:rsidRDefault="00B31F70" w:rsidP="00247179">
      <w:r w:rsidRPr="00B05EE3">
        <w:t xml:space="preserve">5. </w:t>
      </w:r>
      <w:r w:rsidR="00725A96" w:rsidRPr="00B05EE3">
        <w:t>Сколько целых решений имеет неравенство |</w:t>
      </w:r>
      <w:r w:rsidR="00725A96" w:rsidRPr="00B05EE3">
        <w:rPr>
          <w:i/>
          <w:lang w:val="en-US"/>
        </w:rPr>
        <w:t>x</w:t>
      </w:r>
      <w:r w:rsidR="00725A96" w:rsidRPr="00B05EE3">
        <w:t>| &lt;</w:t>
      </w:r>
      <w:r w:rsidR="00B05EE3" w:rsidRPr="00B05EE3">
        <w:t xml:space="preserve"> </w:t>
      </w:r>
      <w:r w:rsidR="00725A96" w:rsidRPr="00B05EE3">
        <w:t>64</w:t>
      </w:r>
      <w:r w:rsidR="00B05EE3">
        <w:t>.</w:t>
      </w:r>
    </w:p>
    <w:p w:rsidR="00725A96" w:rsidRPr="00B05EE3" w:rsidRDefault="00725A96" w:rsidP="00247179"/>
    <w:p w:rsidR="00725A96" w:rsidRDefault="00725A96" w:rsidP="00247179"/>
    <w:p w:rsidR="003B6F7F" w:rsidRDefault="003B6F7F" w:rsidP="00247179"/>
    <w:p w:rsidR="003B6F7F" w:rsidRPr="00B05EE3" w:rsidRDefault="003B6F7F" w:rsidP="00247179"/>
    <w:p w:rsidR="00725A96" w:rsidRPr="00B05EE3" w:rsidRDefault="00725A96" w:rsidP="00725A96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lastRenderedPageBreak/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725A96" w:rsidRPr="00B05EE3" w:rsidRDefault="00725A96" w:rsidP="00247179">
      <w:r w:rsidRPr="00B05EE3">
        <w:t>1. Выполните умножение:</w:t>
      </w:r>
    </w:p>
    <w:p w:rsidR="00725A96" w:rsidRPr="00B05EE3" w:rsidRDefault="00725A96" w:rsidP="00247179">
      <w:r w:rsidRPr="00B05EE3">
        <w:t>а) 14</w:t>
      </w:r>
      <w:r w:rsidR="00B05EE3">
        <w:t xml:space="preserve"> </w:t>
      </w:r>
      <w:r w:rsidRPr="00B05EE3">
        <w:t>∙</w:t>
      </w:r>
      <w:r w:rsidR="00B05EE3">
        <w:t xml:space="preserve"> </w:t>
      </w:r>
      <w:r w:rsidRPr="00B05EE3">
        <w:t>(-6)</w:t>
      </w:r>
      <w:r w:rsidR="009079E0" w:rsidRPr="00B05EE3">
        <w:t>;</w:t>
      </w:r>
      <w:r w:rsidRPr="00B05EE3">
        <w:t xml:space="preserve">                                   в) -0,7</w:t>
      </w:r>
      <w:r w:rsidR="00B05EE3">
        <w:t xml:space="preserve"> </w:t>
      </w:r>
      <w:r w:rsidRPr="00B05EE3">
        <w:t>∙</w:t>
      </w:r>
      <w:r w:rsidR="00B05EE3">
        <w:t xml:space="preserve"> </w:t>
      </w:r>
      <w:r w:rsidRPr="00B05EE3">
        <w:t>3,2</w:t>
      </w:r>
      <w:r w:rsidR="009079E0" w:rsidRPr="00B05EE3">
        <w:t>;</w:t>
      </w:r>
    </w:p>
    <w:p w:rsidR="00725A96" w:rsidRPr="00B05EE3" w:rsidRDefault="00725A96" w:rsidP="00247179">
      <w:r w:rsidRPr="00B05EE3">
        <w:t>б) -12</w:t>
      </w:r>
      <w:r w:rsidR="00B05EE3">
        <w:t xml:space="preserve"> </w:t>
      </w:r>
      <w:r w:rsidRPr="00B05EE3">
        <w:t>∙</w:t>
      </w:r>
      <w:r w:rsidR="00B05EE3">
        <w:t xml:space="preserve"> </w:t>
      </w:r>
      <w:r w:rsidRPr="00B05EE3">
        <w:t>(-13)</w:t>
      </w:r>
      <w:r w:rsidR="009079E0" w:rsidRPr="00B05EE3">
        <w:t>;</w:t>
      </w:r>
      <w:r w:rsidRPr="00B05EE3">
        <w:t xml:space="preserve">                                г) </w:t>
      </w:r>
      <w:r w:rsidRPr="00B05EE3">
        <w:rPr>
          <w:position w:val="-28"/>
        </w:rPr>
        <w:object w:dxaOrig="1280" w:dyaOrig="680">
          <v:shape id="_x0000_i1156" type="#_x0000_t75" style="width:63.75pt;height:33.75pt" o:ole="">
            <v:imagedata r:id="rId255" o:title=""/>
          </v:shape>
          <o:OLEObject Type="Embed" ProgID="Equation.DSMT4" ShapeID="_x0000_i1156" DrawAspect="Content" ObjectID="_1550850177" r:id="rId256"/>
        </w:object>
      </w:r>
      <w:r w:rsidR="009079E0" w:rsidRPr="00B05EE3">
        <w:t>.</w:t>
      </w:r>
    </w:p>
    <w:p w:rsidR="00725A96" w:rsidRPr="00B05EE3" w:rsidRDefault="00725A96" w:rsidP="00247179">
      <w:r w:rsidRPr="00B05EE3">
        <w:t>2. Выполните деление:</w:t>
      </w:r>
    </w:p>
    <w:p w:rsidR="00725A96" w:rsidRPr="00B05EE3" w:rsidRDefault="00725A96" w:rsidP="00247179">
      <w:r w:rsidRPr="00B05EE3">
        <w:t>а) -69</w:t>
      </w:r>
      <w:r w:rsidR="00B05EE3">
        <w:t xml:space="preserve"> </w:t>
      </w:r>
      <w:r w:rsidRPr="00B05EE3">
        <w:t>:</w:t>
      </w:r>
      <w:r w:rsidR="00B05EE3">
        <w:t xml:space="preserve"> </w:t>
      </w:r>
      <w:r w:rsidRPr="00B05EE3">
        <w:t>23</w:t>
      </w:r>
      <w:r w:rsidR="009079E0" w:rsidRPr="00B05EE3">
        <w:t>;</w:t>
      </w:r>
      <w:r w:rsidRPr="00B05EE3">
        <w:t xml:space="preserve">                                  в) 0,84</w:t>
      </w:r>
      <w:r w:rsidR="00B05EE3">
        <w:t xml:space="preserve"> </w:t>
      </w:r>
      <w:r w:rsidRPr="00B05EE3">
        <w:t>:</w:t>
      </w:r>
      <w:r w:rsidR="00B05EE3">
        <w:t xml:space="preserve"> </w:t>
      </w:r>
      <w:r w:rsidRPr="00B05EE3">
        <w:t>(-2,4)</w:t>
      </w:r>
      <w:r w:rsidR="009079E0" w:rsidRPr="00B05EE3">
        <w:t>;</w:t>
      </w:r>
    </w:p>
    <w:p w:rsidR="00725A96" w:rsidRPr="00B05EE3" w:rsidRDefault="00725A96" w:rsidP="00247179">
      <w:r w:rsidRPr="00B05EE3">
        <w:t>б) -35</w:t>
      </w:r>
      <w:r w:rsidR="00B05EE3">
        <w:t xml:space="preserve"> </w:t>
      </w:r>
      <w:r w:rsidRPr="00B05EE3">
        <w:t>:</w:t>
      </w:r>
      <w:r w:rsidR="00B05EE3">
        <w:t xml:space="preserve"> </w:t>
      </w:r>
      <w:r w:rsidRPr="00B05EE3">
        <w:t>(-7)</w:t>
      </w:r>
      <w:r w:rsidR="009079E0" w:rsidRPr="00B05EE3">
        <w:t>;</w:t>
      </w:r>
      <w:r w:rsidRPr="00B05EE3">
        <w:t xml:space="preserve">                               г) </w:t>
      </w:r>
      <w:r w:rsidRPr="00B05EE3">
        <w:rPr>
          <w:position w:val="-28"/>
        </w:rPr>
        <w:object w:dxaOrig="1320" w:dyaOrig="680">
          <v:shape id="_x0000_i1157" type="#_x0000_t75" style="width:66pt;height:33.75pt" o:ole="">
            <v:imagedata r:id="rId257" o:title=""/>
          </v:shape>
          <o:OLEObject Type="Embed" ProgID="Equation.DSMT4" ShapeID="_x0000_i1157" DrawAspect="Content" ObjectID="_1550850178" r:id="rId258"/>
        </w:object>
      </w:r>
      <w:r w:rsidR="009079E0" w:rsidRPr="00B05EE3">
        <w:t>.</w:t>
      </w:r>
    </w:p>
    <w:p w:rsidR="00725A96" w:rsidRPr="00B05EE3" w:rsidRDefault="00725A96" w:rsidP="00247179">
      <w:r w:rsidRPr="00B05EE3">
        <w:t>3. Решите уравнение</w:t>
      </w:r>
    </w:p>
    <w:p w:rsidR="00725A96" w:rsidRPr="00B05EE3" w:rsidRDefault="00725A96" w:rsidP="00247179">
      <w:r w:rsidRPr="00B05EE3">
        <w:t>а) -1,4</w:t>
      </w:r>
      <w:r w:rsidRPr="00077F1A">
        <w:rPr>
          <w:i/>
        </w:rPr>
        <w:t>х</w:t>
      </w:r>
      <w:r w:rsidR="00546B03" w:rsidRPr="00B05EE3">
        <w:t xml:space="preserve"> </w:t>
      </w:r>
      <w:r w:rsidR="00B05EE3">
        <w:t xml:space="preserve"> </w:t>
      </w:r>
      <w:r w:rsidR="00546B03" w:rsidRPr="00B05EE3">
        <w:t>=</w:t>
      </w:r>
      <w:r w:rsidR="00B05EE3">
        <w:t xml:space="preserve">  </w:t>
      </w:r>
      <w:r w:rsidR="00546B03" w:rsidRPr="00B05EE3">
        <w:t>-4,27</w:t>
      </w:r>
      <w:r w:rsidR="009079E0" w:rsidRPr="00B05EE3">
        <w:t>;</w:t>
      </w:r>
      <w:r w:rsidR="00546B03" w:rsidRPr="00B05EE3">
        <w:t xml:space="preserve">                         б) </w:t>
      </w:r>
      <w:r w:rsidR="00546B03" w:rsidRPr="00077F1A">
        <w:rPr>
          <w:i/>
        </w:rPr>
        <w:t>у</w:t>
      </w:r>
      <w:r w:rsidR="00B05EE3">
        <w:t xml:space="preserve"> </w:t>
      </w:r>
      <w:r w:rsidR="00546B03" w:rsidRPr="00B05EE3">
        <w:t>:</w:t>
      </w:r>
      <w:r w:rsidR="00B05EE3">
        <w:t xml:space="preserve"> </w:t>
      </w:r>
      <w:r w:rsidR="00546B03" w:rsidRPr="00B05EE3">
        <w:t>3,1 =</w:t>
      </w:r>
      <w:r w:rsidR="00B05EE3">
        <w:t xml:space="preserve"> </w:t>
      </w:r>
      <w:r w:rsidR="00546B03" w:rsidRPr="00B05EE3">
        <w:t xml:space="preserve"> -6,2</w:t>
      </w:r>
      <w:r w:rsidR="009079E0" w:rsidRPr="00B05EE3">
        <w:t>.</w:t>
      </w:r>
    </w:p>
    <w:p w:rsidR="00546B03" w:rsidRPr="00B05EE3" w:rsidRDefault="00546B03" w:rsidP="00247179"/>
    <w:p w:rsidR="00546B03" w:rsidRPr="00B05EE3" w:rsidRDefault="00546B03" w:rsidP="00247179">
      <w:r w:rsidRPr="00B05EE3">
        <w:t xml:space="preserve">4. Представьте числа </w:t>
      </w:r>
      <w:r w:rsidRPr="00B05EE3">
        <w:rPr>
          <w:position w:val="-24"/>
        </w:rPr>
        <w:object w:dxaOrig="340" w:dyaOrig="620">
          <v:shape id="_x0000_i1158" type="#_x0000_t75" style="width:17.25pt;height:30.75pt" o:ole="">
            <v:imagedata r:id="rId259" o:title=""/>
          </v:shape>
          <o:OLEObject Type="Embed" ProgID="Equation.DSMT4" ShapeID="_x0000_i1158" DrawAspect="Content" ObjectID="_1550850179" r:id="rId260"/>
        </w:object>
      </w:r>
      <w:r w:rsidRPr="00B05EE3">
        <w:t xml:space="preserve"> и </w:t>
      </w:r>
      <w:r w:rsidRPr="00B05EE3">
        <w:rPr>
          <w:position w:val="-24"/>
        </w:rPr>
        <w:object w:dxaOrig="380" w:dyaOrig="620">
          <v:shape id="_x0000_i1159" type="#_x0000_t75" style="width:18.75pt;height:30.75pt" o:ole="">
            <v:imagedata r:id="rId261" o:title=""/>
          </v:shape>
          <o:OLEObject Type="Embed" ProgID="Equation.DSMT4" ShapeID="_x0000_i1159" DrawAspect="Content" ObjectID="_1550850180" r:id="rId262"/>
        </w:object>
      </w:r>
      <w:r w:rsidRPr="00B05EE3"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546B03" w:rsidRPr="00B05EE3" w:rsidRDefault="00546B03" w:rsidP="00247179"/>
    <w:p w:rsidR="00546B03" w:rsidRPr="00B05EE3" w:rsidRDefault="00546B03" w:rsidP="00247179">
      <w:r w:rsidRPr="00B05EE3">
        <w:t>5. Сколько целых решений имеет неравенство |</w:t>
      </w:r>
      <w:r w:rsidRPr="00077F1A">
        <w:rPr>
          <w:i/>
          <w:lang w:val="en-US"/>
        </w:rPr>
        <w:t>y</w:t>
      </w:r>
      <w:r w:rsidRPr="00B05EE3">
        <w:t>|</w:t>
      </w:r>
      <w:r w:rsidR="00B05EE3">
        <w:t xml:space="preserve"> </w:t>
      </w:r>
      <w:r w:rsidRPr="00B05EE3">
        <w:t>&lt;</w:t>
      </w:r>
      <w:r w:rsidR="00B05EE3">
        <w:t xml:space="preserve"> </w:t>
      </w:r>
      <w:r w:rsidRPr="00B05EE3">
        <w:t>72?</w:t>
      </w:r>
    </w:p>
    <w:p w:rsidR="00546B03" w:rsidRPr="00B05EE3" w:rsidRDefault="00546B03" w:rsidP="00247179"/>
    <w:p w:rsidR="00546B03" w:rsidRDefault="00546B03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546B03" w:rsidRDefault="007A656C" w:rsidP="00247179">
      <w:r>
        <w:t>«3» - верно выполнены 3 задания</w:t>
      </w:r>
      <w:r w:rsidR="00F926CB">
        <w:t>.</w:t>
      </w:r>
    </w:p>
    <w:p w:rsidR="003B6F7F" w:rsidRDefault="003B6F7F" w:rsidP="00247179"/>
    <w:p w:rsidR="003B6F7F" w:rsidRPr="003B6F7F" w:rsidRDefault="003B6F7F" w:rsidP="00247179">
      <w:pPr>
        <w:rPr>
          <w:sz w:val="28"/>
          <w:szCs w:val="28"/>
        </w:rPr>
      </w:pPr>
      <w:r w:rsidRPr="003B6F7F">
        <w:rPr>
          <w:sz w:val="28"/>
          <w:szCs w:val="28"/>
        </w:rPr>
        <w:t>Контрольная работа № 12 по теме «Коэффициент. Подобные слагаемые».</w:t>
      </w:r>
    </w:p>
    <w:p w:rsidR="00546B03" w:rsidRDefault="00546B03" w:rsidP="00247179"/>
    <w:p w:rsidR="00F926CB" w:rsidRPr="00317AF3" w:rsidRDefault="00F368D6" w:rsidP="00546B03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60" type="#_x0000_t75" style="width:372pt;height:36pt">
            <v:imagedata r:id="rId263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27.04</w:t>
      </w:r>
      <w:r w:rsidR="003B6F7F" w:rsidRPr="00853011">
        <w:t>.1</w:t>
      </w:r>
      <w:r w:rsidR="003B6F7F">
        <w:t>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B05EE3" w:rsidRDefault="00B05EE3" w:rsidP="00546B03">
      <w:pPr>
        <w:jc w:val="center"/>
        <w:rPr>
          <w:b/>
          <w:sz w:val="32"/>
          <w:szCs w:val="32"/>
        </w:rPr>
      </w:pPr>
    </w:p>
    <w:p w:rsidR="00546B03" w:rsidRPr="00B05EE3" w:rsidRDefault="00546B03" w:rsidP="00546B03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</w:t>
      </w:r>
    </w:p>
    <w:p w:rsidR="00546B03" w:rsidRPr="00B05EE3" w:rsidRDefault="00546B03" w:rsidP="00247179">
      <w:r w:rsidRPr="00B05EE3">
        <w:t>1. Найдите значение выражения:</w:t>
      </w:r>
    </w:p>
    <w:p w:rsidR="00546B03" w:rsidRPr="00B05EE3" w:rsidRDefault="00546B03" w:rsidP="00247179">
      <w:r w:rsidRPr="00B05EE3">
        <w:t>а) раскрыв скобки: 34,4 – (18,1 – 5,6) + (-11,9 +</w:t>
      </w:r>
      <w:r w:rsidR="00077F1A">
        <w:t xml:space="preserve"> </w:t>
      </w:r>
      <w:r w:rsidRPr="00B05EE3">
        <w:t>8)</w:t>
      </w:r>
      <w:r w:rsidR="00077F1A">
        <w:t>;</w:t>
      </w:r>
    </w:p>
    <w:p w:rsidR="00546B03" w:rsidRPr="00B05EE3" w:rsidRDefault="00546B03" w:rsidP="00247179">
      <w:r w:rsidRPr="00B05EE3">
        <w:t>б) применив распределительное свойство умножения:</w:t>
      </w:r>
    </w:p>
    <w:p w:rsidR="00546B03" w:rsidRPr="00B05EE3" w:rsidRDefault="00B637B4" w:rsidP="00247179">
      <w:r w:rsidRPr="00B05EE3">
        <w:rPr>
          <w:position w:val="-24"/>
        </w:rPr>
        <w:object w:dxaOrig="1840" w:dyaOrig="620">
          <v:shape id="_x0000_i1161" type="#_x0000_t75" style="width:92.25pt;height:30.75pt" o:ole="">
            <v:imagedata r:id="rId264" o:title=""/>
          </v:shape>
          <o:OLEObject Type="Embed" ProgID="Equation.DSMT4" ShapeID="_x0000_i1161" DrawAspect="Content" ObjectID="_1550850181" r:id="rId265"/>
        </w:object>
      </w:r>
      <w:r w:rsidR="00077F1A">
        <w:t>.</w:t>
      </w:r>
    </w:p>
    <w:p w:rsidR="00B637B4" w:rsidRPr="00B05EE3" w:rsidRDefault="00B637B4" w:rsidP="00247179">
      <w:r w:rsidRPr="00B05EE3">
        <w:t>2. Упростите выражение:</w:t>
      </w:r>
    </w:p>
    <w:p w:rsidR="00B637B4" w:rsidRPr="00077F1A" w:rsidRDefault="00B637B4" w:rsidP="00247179">
      <w:r w:rsidRPr="00B05EE3">
        <w:t>а) 4</w:t>
      </w:r>
      <w:r w:rsidRPr="00B05EE3">
        <w:rPr>
          <w:lang w:val="en-US"/>
        </w:rPr>
        <w:t>m</w:t>
      </w:r>
      <w:r w:rsidRPr="00B05EE3">
        <w:t xml:space="preserve"> – 6</w:t>
      </w:r>
      <w:r w:rsidRPr="00B05EE3">
        <w:rPr>
          <w:lang w:val="en-US"/>
        </w:rPr>
        <w:t>m</w:t>
      </w:r>
      <w:r w:rsidRPr="00B05EE3">
        <w:t xml:space="preserve"> – 3</w:t>
      </w:r>
      <w:r w:rsidRPr="00B05EE3">
        <w:rPr>
          <w:lang w:val="en-US"/>
        </w:rPr>
        <w:t>m</w:t>
      </w:r>
      <w:r w:rsidR="00077F1A" w:rsidRPr="00684FEF">
        <w:t xml:space="preserve"> </w:t>
      </w:r>
      <w:r w:rsidRPr="00B05EE3">
        <w:t>+</w:t>
      </w:r>
      <w:r w:rsidR="00077F1A" w:rsidRPr="00684FEF">
        <w:t xml:space="preserve"> </w:t>
      </w:r>
      <w:r w:rsidRPr="00B05EE3">
        <w:t>7</w:t>
      </w:r>
      <w:r w:rsidR="00077F1A" w:rsidRPr="00684FEF">
        <w:t xml:space="preserve"> </w:t>
      </w:r>
      <w:r w:rsidRPr="00B05EE3">
        <w:t>+</w:t>
      </w:r>
      <w:r w:rsidR="00077F1A" w:rsidRPr="00684FEF">
        <w:t xml:space="preserve"> </w:t>
      </w:r>
      <w:r w:rsidRPr="00B05EE3">
        <w:rPr>
          <w:lang w:val="en-US"/>
        </w:rPr>
        <w:t>m</w:t>
      </w:r>
      <w:r w:rsidR="00077F1A">
        <w:t>;</w:t>
      </w:r>
    </w:p>
    <w:p w:rsidR="00B637B4" w:rsidRPr="00B05EE3" w:rsidRDefault="00077F1A" w:rsidP="00247179">
      <w:r>
        <w:t>б) -8(</w:t>
      </w:r>
      <w:r>
        <w:rPr>
          <w:lang w:val="en-US"/>
        </w:rPr>
        <w:t>k</w:t>
      </w:r>
      <w:r>
        <w:t xml:space="preserve"> </w:t>
      </w:r>
      <w:r w:rsidR="00B637B4" w:rsidRPr="00B05EE3">
        <w:t>-</w:t>
      </w:r>
      <w:r>
        <w:t xml:space="preserve"> </w:t>
      </w:r>
      <w:r w:rsidR="00B637B4" w:rsidRPr="00B05EE3">
        <w:t>3)</w:t>
      </w:r>
      <w:r>
        <w:t xml:space="preserve"> </w:t>
      </w:r>
      <w:r w:rsidR="00B637B4" w:rsidRPr="00B05EE3">
        <w:t>+</w:t>
      </w:r>
      <w:r>
        <w:t xml:space="preserve"> 4(</w:t>
      </w:r>
      <w:r>
        <w:rPr>
          <w:lang w:val="en-US"/>
        </w:rPr>
        <w:t>k</w:t>
      </w:r>
      <w:r>
        <w:t xml:space="preserve"> </w:t>
      </w:r>
      <w:r w:rsidR="00B637B4" w:rsidRPr="00B05EE3">
        <w:t>-</w:t>
      </w:r>
      <w:r>
        <w:t xml:space="preserve"> </w:t>
      </w:r>
      <w:r w:rsidR="00B637B4" w:rsidRPr="00B05EE3">
        <w:t>2)</w:t>
      </w:r>
      <w:r>
        <w:t xml:space="preserve"> </w:t>
      </w:r>
      <w:r w:rsidR="00B637B4" w:rsidRPr="00B05EE3">
        <w:t>-</w:t>
      </w:r>
      <w:r>
        <w:t xml:space="preserve"> 2(3</w:t>
      </w:r>
      <w:r>
        <w:rPr>
          <w:lang w:val="en-US"/>
        </w:rPr>
        <w:t>k</w:t>
      </w:r>
      <w:r>
        <w:t xml:space="preserve"> </w:t>
      </w:r>
      <w:r w:rsidR="00B637B4" w:rsidRPr="00B05EE3">
        <w:t>+</w:t>
      </w:r>
      <w:r>
        <w:t xml:space="preserve"> </w:t>
      </w:r>
      <w:r w:rsidR="00B637B4" w:rsidRPr="00B05EE3">
        <w:t>1)</w:t>
      </w:r>
      <w:r>
        <w:t>;</w:t>
      </w:r>
    </w:p>
    <w:p w:rsidR="00655150" w:rsidRPr="00684FEF" w:rsidRDefault="00B637B4" w:rsidP="00247179">
      <w:r w:rsidRPr="00B05EE3">
        <w:t>в)</w:t>
      </w:r>
      <w:r w:rsidR="00655150" w:rsidRPr="00B05EE3">
        <w:t xml:space="preserve"> </w:t>
      </w:r>
      <w:r w:rsidR="00655150" w:rsidRPr="00B05EE3">
        <w:rPr>
          <w:position w:val="-28"/>
        </w:rPr>
        <w:object w:dxaOrig="3300" w:dyaOrig="680">
          <v:shape id="_x0000_i1162" type="#_x0000_t75" style="width:165pt;height:33.75pt" o:ole="">
            <v:imagedata r:id="rId266" o:title=""/>
          </v:shape>
          <o:OLEObject Type="Embed" ProgID="Equation.DSMT4" ShapeID="_x0000_i1162" DrawAspect="Content" ObjectID="_1550850182" r:id="rId267"/>
        </w:object>
      </w:r>
      <w:r w:rsidR="00684FEF" w:rsidRPr="00684FEF">
        <w:t>.</w:t>
      </w:r>
    </w:p>
    <w:p w:rsidR="00655150" w:rsidRPr="00B05EE3" w:rsidRDefault="00655150" w:rsidP="00247179">
      <w:r w:rsidRPr="00B05EE3">
        <w:t>3. Решите уравнение 0,6(</w:t>
      </w:r>
      <w:r w:rsidRPr="00077F1A">
        <w:rPr>
          <w:i/>
        </w:rPr>
        <w:t>у</w:t>
      </w:r>
      <w:r w:rsidR="00077F1A">
        <w:t xml:space="preserve"> </w:t>
      </w:r>
      <w:r w:rsidRPr="00B05EE3">
        <w:t>-</w:t>
      </w:r>
      <w:r w:rsidR="00077F1A">
        <w:t xml:space="preserve"> </w:t>
      </w:r>
      <w:r w:rsidRPr="00B05EE3">
        <w:t>3) – 0,5(</w:t>
      </w:r>
      <w:r w:rsidRPr="00077F1A">
        <w:rPr>
          <w:i/>
        </w:rPr>
        <w:t>у</w:t>
      </w:r>
      <w:r w:rsidR="00077F1A">
        <w:t xml:space="preserve"> </w:t>
      </w:r>
      <w:r w:rsidRPr="00B05EE3">
        <w:t>-</w:t>
      </w:r>
      <w:r w:rsidR="00077F1A">
        <w:t xml:space="preserve"> </w:t>
      </w:r>
      <w:r w:rsidRPr="00B05EE3">
        <w:t>1) = 1,5</w:t>
      </w:r>
      <w:r w:rsidR="00077F1A">
        <w:t>.</w:t>
      </w:r>
    </w:p>
    <w:p w:rsidR="00655150" w:rsidRPr="00B05EE3" w:rsidRDefault="00655150" w:rsidP="00247179">
      <w:r w:rsidRPr="00B05EE3">
        <w:lastRenderedPageBreak/>
        <w:t>4. Путешественник 3</w:t>
      </w:r>
      <w:r w:rsidR="00077F1A" w:rsidRPr="00077F1A">
        <w:t xml:space="preserve"> </w:t>
      </w:r>
      <w:r w:rsidRPr="00B05EE3">
        <w:t>ч ехал на автобусе и 3</w:t>
      </w:r>
      <w:r w:rsidR="00077F1A" w:rsidRPr="00077F1A">
        <w:t xml:space="preserve"> </w:t>
      </w:r>
      <w:r w:rsidRPr="00B05EE3">
        <w:t xml:space="preserve">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B05EE3">
          <w:t>390 км</w:t>
        </w:r>
      </w:smartTag>
      <w:r w:rsidRPr="00B05EE3">
        <w:t>. Найдите скорость автобуса, если она втрое меньше скорости поезда.</w:t>
      </w:r>
    </w:p>
    <w:p w:rsidR="00655150" w:rsidRPr="00B05EE3" w:rsidRDefault="00655150" w:rsidP="00247179">
      <w:r w:rsidRPr="00B05EE3">
        <w:t>5. Найдите корни уравнения (2,5</w:t>
      </w:r>
      <w:r w:rsidRPr="00077F1A">
        <w:rPr>
          <w:i/>
        </w:rPr>
        <w:t>у</w:t>
      </w:r>
      <w:r w:rsidRPr="00B05EE3">
        <w:t xml:space="preserve"> </w:t>
      </w:r>
      <w:r w:rsidR="00077F1A" w:rsidRPr="00077F1A">
        <w:t xml:space="preserve"> </w:t>
      </w:r>
      <w:r w:rsidRPr="00B05EE3">
        <w:t>-</w:t>
      </w:r>
      <w:r w:rsidR="00077F1A" w:rsidRPr="00077F1A">
        <w:t xml:space="preserve"> </w:t>
      </w:r>
      <w:r w:rsidRPr="00B05EE3">
        <w:t>4)(6</w:t>
      </w:r>
      <w:r w:rsidRPr="00077F1A">
        <w:rPr>
          <w:i/>
        </w:rPr>
        <w:t>у</w:t>
      </w:r>
      <w:r w:rsidR="00077F1A" w:rsidRPr="00077F1A">
        <w:t xml:space="preserve"> </w:t>
      </w:r>
      <w:r w:rsidRPr="00B05EE3">
        <w:t>+</w:t>
      </w:r>
      <w:r w:rsidR="00077F1A" w:rsidRPr="00077F1A">
        <w:t xml:space="preserve"> </w:t>
      </w:r>
      <w:r w:rsidRPr="00B05EE3">
        <w:t>1,8) = 0</w:t>
      </w:r>
      <w:r w:rsidR="00077F1A">
        <w:t>.</w:t>
      </w:r>
    </w:p>
    <w:p w:rsidR="00655150" w:rsidRPr="00B05EE3" w:rsidRDefault="00655150" w:rsidP="00247179"/>
    <w:p w:rsidR="00655150" w:rsidRPr="00B05EE3" w:rsidRDefault="00655150" w:rsidP="00B05EE3">
      <w:pPr>
        <w:rPr>
          <w:sz w:val="32"/>
          <w:szCs w:val="32"/>
        </w:rPr>
      </w:pPr>
    </w:p>
    <w:p w:rsidR="00655150" w:rsidRPr="00B05EE3" w:rsidRDefault="00655150" w:rsidP="00655150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B31F70" w:rsidRPr="00B05EE3" w:rsidRDefault="00B31F70" w:rsidP="00247179"/>
    <w:p w:rsidR="00655150" w:rsidRPr="00B05EE3" w:rsidRDefault="00655150" w:rsidP="00247179"/>
    <w:p w:rsidR="00A63D4D" w:rsidRPr="00B05EE3" w:rsidRDefault="00655150" w:rsidP="00247179">
      <w:r w:rsidRPr="00B05EE3">
        <w:t>1. Найдите значение выражения:</w:t>
      </w:r>
    </w:p>
    <w:p w:rsidR="00655150" w:rsidRPr="00446BDD" w:rsidRDefault="00655150" w:rsidP="00247179">
      <w:r w:rsidRPr="00B05EE3">
        <w:t>а) раскрыв скобки: 28,3</w:t>
      </w:r>
      <w:r w:rsidR="00077F1A" w:rsidRPr="00446BDD">
        <w:t xml:space="preserve"> </w:t>
      </w:r>
      <w:r w:rsidRPr="00B05EE3">
        <w:t>+</w:t>
      </w:r>
      <w:r w:rsidR="00077F1A" w:rsidRPr="00446BDD">
        <w:t xml:space="preserve"> </w:t>
      </w:r>
      <w:r w:rsidRPr="00B05EE3">
        <w:t>(-1,8</w:t>
      </w:r>
      <w:r w:rsidR="00077F1A" w:rsidRPr="00446BDD">
        <w:t xml:space="preserve"> </w:t>
      </w:r>
      <w:r w:rsidRPr="00B05EE3">
        <w:t>+</w:t>
      </w:r>
      <w:r w:rsidR="00077F1A" w:rsidRPr="00446BDD">
        <w:t xml:space="preserve"> </w:t>
      </w:r>
      <w:r w:rsidRPr="00B05EE3">
        <w:t>6) – (18,2</w:t>
      </w:r>
      <w:r w:rsidR="00077F1A" w:rsidRPr="00446BDD">
        <w:t xml:space="preserve"> </w:t>
      </w:r>
      <w:r w:rsidRPr="00B05EE3">
        <w:t>-</w:t>
      </w:r>
      <w:r w:rsidR="00077F1A" w:rsidRPr="00446BDD">
        <w:t xml:space="preserve"> </w:t>
      </w:r>
      <w:r w:rsidRPr="00B05EE3">
        <w:t>11,7)</w:t>
      </w:r>
      <w:r w:rsidR="00684FEF">
        <w:t>;</w:t>
      </w:r>
    </w:p>
    <w:p w:rsidR="00655150" w:rsidRPr="00B05EE3" w:rsidRDefault="00655150" w:rsidP="00247179">
      <w:r w:rsidRPr="00B05EE3">
        <w:t>б) применив распределительное свойство умножения:</w:t>
      </w:r>
    </w:p>
    <w:p w:rsidR="00C31526" w:rsidRPr="00B05EE3" w:rsidRDefault="00655150" w:rsidP="00247179">
      <w:r w:rsidRPr="00B05EE3">
        <w:rPr>
          <w:position w:val="-24"/>
        </w:rPr>
        <w:object w:dxaOrig="1920" w:dyaOrig="620">
          <v:shape id="_x0000_i1163" type="#_x0000_t75" style="width:96pt;height:30.75pt" o:ole="">
            <v:imagedata r:id="rId268" o:title=""/>
          </v:shape>
          <o:OLEObject Type="Embed" ProgID="Equation.DSMT4" ShapeID="_x0000_i1163" DrawAspect="Content" ObjectID="_1550850183" r:id="rId269"/>
        </w:object>
      </w:r>
      <w:r w:rsidR="00077F1A">
        <w:t>.</w:t>
      </w:r>
    </w:p>
    <w:p w:rsidR="00C31526" w:rsidRPr="00B05EE3" w:rsidRDefault="00C31526" w:rsidP="00247179">
      <w:r w:rsidRPr="00B05EE3">
        <w:t>2. Упростите выражение:</w:t>
      </w:r>
    </w:p>
    <w:p w:rsidR="00C31526" w:rsidRPr="00B05EE3" w:rsidRDefault="00C31526" w:rsidP="00247179">
      <w:r w:rsidRPr="00B05EE3">
        <w:t>а) 6</w:t>
      </w:r>
      <w:r w:rsidR="00684FEF">
        <w:t xml:space="preserve"> </w:t>
      </w:r>
      <w:r w:rsidRPr="00B05EE3">
        <w:t>+</w:t>
      </w:r>
      <w:r w:rsidR="00684FEF">
        <w:t xml:space="preserve"> </w:t>
      </w:r>
      <w:r w:rsidRPr="00B05EE3">
        <w:t>4а</w:t>
      </w:r>
      <w:r w:rsidR="00684FEF">
        <w:t xml:space="preserve"> </w:t>
      </w:r>
      <w:r w:rsidRPr="00B05EE3">
        <w:t>-</w:t>
      </w:r>
      <w:r w:rsidR="00684FEF">
        <w:t xml:space="preserve"> </w:t>
      </w:r>
      <w:r w:rsidRPr="00B05EE3">
        <w:t>5а</w:t>
      </w:r>
      <w:r w:rsidR="00684FEF">
        <w:t xml:space="preserve"> </w:t>
      </w:r>
      <w:r w:rsidRPr="00B05EE3">
        <w:t>+</w:t>
      </w:r>
      <w:r w:rsidR="00684FEF">
        <w:t xml:space="preserve"> </w:t>
      </w:r>
      <w:r w:rsidRPr="00B05EE3">
        <w:t>а</w:t>
      </w:r>
      <w:r w:rsidR="00684FEF">
        <w:t xml:space="preserve"> </w:t>
      </w:r>
      <w:r w:rsidRPr="00B05EE3">
        <w:t>-</w:t>
      </w:r>
      <w:r w:rsidR="00684FEF">
        <w:t xml:space="preserve"> </w:t>
      </w:r>
      <w:r w:rsidRPr="00B05EE3">
        <w:t>7а</w:t>
      </w:r>
      <w:r w:rsidR="00684FEF">
        <w:t>;</w:t>
      </w:r>
    </w:p>
    <w:p w:rsidR="00C31526" w:rsidRPr="00B05EE3" w:rsidRDefault="00C31526" w:rsidP="00247179">
      <w:r w:rsidRPr="00B05EE3">
        <w:t>б) 5(</w:t>
      </w:r>
      <w:r w:rsidR="00077F1A">
        <w:rPr>
          <w:lang w:val="en-US"/>
        </w:rPr>
        <w:t>n</w:t>
      </w:r>
      <w:r w:rsidR="00684FEF">
        <w:t xml:space="preserve"> </w:t>
      </w:r>
      <w:r w:rsidR="00077F1A">
        <w:t>-</w:t>
      </w:r>
      <w:r w:rsidR="00684FEF">
        <w:t xml:space="preserve"> </w:t>
      </w:r>
      <w:r w:rsidR="00077F1A">
        <w:t>2)</w:t>
      </w:r>
      <w:r w:rsidR="00684FEF">
        <w:t xml:space="preserve"> </w:t>
      </w:r>
      <w:r w:rsidR="00077F1A">
        <w:t>-</w:t>
      </w:r>
      <w:r w:rsidR="00684FEF">
        <w:t xml:space="preserve"> </w:t>
      </w:r>
      <w:r w:rsidR="00077F1A">
        <w:t>6(</w:t>
      </w:r>
      <w:r w:rsidR="00077F1A">
        <w:rPr>
          <w:lang w:val="en-US"/>
        </w:rPr>
        <w:t>n</w:t>
      </w:r>
      <w:r w:rsidR="00684FEF">
        <w:t xml:space="preserve"> </w:t>
      </w:r>
      <w:r w:rsidR="00077F1A">
        <w:t>+</w:t>
      </w:r>
      <w:r w:rsidR="00684FEF">
        <w:t xml:space="preserve"> </w:t>
      </w:r>
      <w:r w:rsidR="00077F1A">
        <w:t>3)</w:t>
      </w:r>
      <w:r w:rsidR="00684FEF">
        <w:t xml:space="preserve"> </w:t>
      </w:r>
      <w:r w:rsidR="00077F1A">
        <w:t>-</w:t>
      </w:r>
      <w:r w:rsidR="00684FEF">
        <w:t xml:space="preserve"> </w:t>
      </w:r>
      <w:r w:rsidR="00077F1A">
        <w:t>3(2</w:t>
      </w:r>
      <w:r w:rsidR="00077F1A">
        <w:rPr>
          <w:lang w:val="en-US"/>
        </w:rPr>
        <w:t>n</w:t>
      </w:r>
      <w:r w:rsidR="00684FEF">
        <w:t xml:space="preserve"> </w:t>
      </w:r>
      <w:r w:rsidRPr="00B05EE3">
        <w:t>-</w:t>
      </w:r>
      <w:r w:rsidR="00684FEF">
        <w:t xml:space="preserve"> </w:t>
      </w:r>
      <w:r w:rsidRPr="00B05EE3">
        <w:t>9)</w:t>
      </w:r>
      <w:r w:rsidR="00684FEF">
        <w:t>;</w:t>
      </w:r>
    </w:p>
    <w:p w:rsidR="00C31526" w:rsidRPr="00077F1A" w:rsidRDefault="00C31526" w:rsidP="00247179">
      <w:r w:rsidRPr="00B05EE3">
        <w:t xml:space="preserve">в) </w:t>
      </w:r>
      <w:r w:rsidRPr="00B05EE3">
        <w:rPr>
          <w:position w:val="-28"/>
        </w:rPr>
        <w:object w:dxaOrig="3320" w:dyaOrig="680">
          <v:shape id="_x0000_i1164" type="#_x0000_t75" style="width:165.75pt;height:33.75pt" o:ole="">
            <v:imagedata r:id="rId270" o:title=""/>
          </v:shape>
          <o:OLEObject Type="Embed" ProgID="Equation.DSMT4" ShapeID="_x0000_i1164" DrawAspect="Content" ObjectID="_1550850184" r:id="rId271"/>
        </w:object>
      </w:r>
      <w:r w:rsidR="00077F1A" w:rsidRPr="00077F1A">
        <w:t>.</w:t>
      </w:r>
    </w:p>
    <w:p w:rsidR="00C31526" w:rsidRPr="00B05EE3" w:rsidRDefault="00C31526" w:rsidP="00247179">
      <w:r w:rsidRPr="00B05EE3">
        <w:t>3. Решите уравнение 0,8(</w:t>
      </w:r>
      <w:r w:rsidRPr="00E36C8C">
        <w:rPr>
          <w:i/>
        </w:rPr>
        <w:t>х</w:t>
      </w:r>
      <w:r w:rsidR="00E36C8C">
        <w:rPr>
          <w:i/>
        </w:rPr>
        <w:t xml:space="preserve"> </w:t>
      </w:r>
      <w:r w:rsidRPr="00B05EE3">
        <w:t>-</w:t>
      </w:r>
      <w:r w:rsidR="00E36C8C">
        <w:t xml:space="preserve"> </w:t>
      </w:r>
      <w:r w:rsidRPr="00B05EE3">
        <w:t>2)</w:t>
      </w:r>
      <w:r w:rsidR="00E36C8C">
        <w:t xml:space="preserve"> </w:t>
      </w:r>
      <w:r w:rsidRPr="00B05EE3">
        <w:t>-</w:t>
      </w:r>
      <w:r w:rsidR="00E36C8C">
        <w:t xml:space="preserve"> </w:t>
      </w:r>
      <w:r w:rsidRPr="00B05EE3">
        <w:t>0,7(</w:t>
      </w:r>
      <w:r w:rsidRPr="00E36C8C">
        <w:rPr>
          <w:i/>
        </w:rPr>
        <w:t>х</w:t>
      </w:r>
      <w:r w:rsidR="00E36C8C">
        <w:rPr>
          <w:i/>
        </w:rPr>
        <w:t xml:space="preserve"> </w:t>
      </w:r>
      <w:r w:rsidRPr="00B05EE3">
        <w:t>-</w:t>
      </w:r>
      <w:r w:rsidR="00E36C8C">
        <w:t xml:space="preserve"> </w:t>
      </w:r>
      <w:r w:rsidRPr="00B05EE3">
        <w:t xml:space="preserve">1) = </w:t>
      </w:r>
      <w:r w:rsidR="00E36C8C">
        <w:t xml:space="preserve"> </w:t>
      </w:r>
      <w:r w:rsidRPr="00B05EE3">
        <w:t>2,7</w:t>
      </w:r>
      <w:r w:rsidR="00077F1A" w:rsidRPr="00077F1A">
        <w:t>.</w:t>
      </w:r>
    </w:p>
    <w:p w:rsidR="00C31526" w:rsidRPr="00B05EE3" w:rsidRDefault="00C31526" w:rsidP="00247179">
      <w:r w:rsidRPr="00B05EE3">
        <w:t xml:space="preserve">4. Туристы путь в </w:t>
      </w:r>
      <w:smartTag w:uri="urn:schemas-microsoft-com:office:smarttags" w:element="metricconverter">
        <w:smartTagPr>
          <w:attr w:name="ProductID" w:val="270 км"/>
        </w:smartTagPr>
        <w:r w:rsidRPr="00B05EE3">
          <w:t>270 км</w:t>
        </w:r>
      </w:smartTag>
      <w:r w:rsidRPr="00B05EE3">
        <w:t xml:space="preserve"> проделали, двигаясь 6ч на теплоходе и 3ч – на автобусе. Какова была скорость теплохода, если она вдвое меньше скорости автобуса?</w:t>
      </w:r>
    </w:p>
    <w:p w:rsidR="00C31526" w:rsidRPr="00B05EE3" w:rsidRDefault="00C31526" w:rsidP="00247179">
      <w:r w:rsidRPr="00B05EE3">
        <w:t>5. Найдите корни уравнения (4,9</w:t>
      </w:r>
      <w:r w:rsidR="00E36C8C">
        <w:t xml:space="preserve"> </w:t>
      </w:r>
      <w:r w:rsidRPr="00B05EE3">
        <w:t>+</w:t>
      </w:r>
      <w:r w:rsidR="00E36C8C">
        <w:t xml:space="preserve"> </w:t>
      </w:r>
      <w:r w:rsidRPr="00B05EE3">
        <w:t>3,</w:t>
      </w:r>
      <w:r w:rsidR="00077F1A" w:rsidRPr="00077F1A">
        <w:t>5</w:t>
      </w:r>
      <w:r w:rsidRPr="00E36C8C">
        <w:rPr>
          <w:i/>
        </w:rPr>
        <w:t>х</w:t>
      </w:r>
      <w:r w:rsidRPr="00B05EE3">
        <w:t>)(7</w:t>
      </w:r>
      <w:r w:rsidRPr="00E36C8C">
        <w:rPr>
          <w:i/>
        </w:rPr>
        <w:t>х</w:t>
      </w:r>
      <w:r w:rsidR="00E36C8C">
        <w:rPr>
          <w:i/>
        </w:rPr>
        <w:t xml:space="preserve"> </w:t>
      </w:r>
      <w:r w:rsidRPr="00B05EE3">
        <w:t>-</w:t>
      </w:r>
      <w:r w:rsidR="00E36C8C">
        <w:t xml:space="preserve"> </w:t>
      </w:r>
      <w:r w:rsidRPr="00B05EE3">
        <w:t>2,8) = 0</w:t>
      </w:r>
      <w:r w:rsidR="00E36C8C">
        <w:t>.</w:t>
      </w:r>
    </w:p>
    <w:p w:rsidR="00F80E0F" w:rsidRPr="00B05EE3" w:rsidRDefault="00F80E0F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F80E0F" w:rsidRPr="00B05EE3" w:rsidRDefault="00F80E0F" w:rsidP="00247179"/>
    <w:p w:rsidR="00F80E0F" w:rsidRPr="00B05EE3" w:rsidRDefault="00F80E0F" w:rsidP="00247179"/>
    <w:p w:rsidR="00446BDD" w:rsidRPr="003B6F7F" w:rsidRDefault="003B6F7F" w:rsidP="00207F77">
      <w:pPr>
        <w:rPr>
          <w:b/>
          <w:sz w:val="28"/>
          <w:szCs w:val="28"/>
        </w:rPr>
      </w:pPr>
      <w:r w:rsidRPr="003B6F7F">
        <w:rPr>
          <w:sz w:val="28"/>
          <w:szCs w:val="28"/>
        </w:rPr>
        <w:t>Контрольная работа № 13 по теме «Решение уравнений».</w:t>
      </w:r>
    </w:p>
    <w:p w:rsidR="003B6F7F" w:rsidRDefault="003B6F7F" w:rsidP="00207F77">
      <w:pPr>
        <w:rPr>
          <w:b/>
          <w:sz w:val="32"/>
          <w:szCs w:val="32"/>
        </w:rPr>
      </w:pPr>
    </w:p>
    <w:p w:rsidR="00B05EE3" w:rsidRDefault="00F368D6" w:rsidP="00F80E0F">
      <w:pPr>
        <w:jc w:val="center"/>
        <w:rPr>
          <w:sz w:val="28"/>
          <w:szCs w:val="28"/>
        </w:rPr>
      </w:pPr>
      <w:r w:rsidRPr="0077336A">
        <w:rPr>
          <w:sz w:val="28"/>
          <w:szCs w:val="28"/>
        </w:rPr>
        <w:pict>
          <v:shape id="_x0000_i1165" type="#_x0000_t75" style="width:398.25pt;height:35.25pt">
            <v:imagedata r:id="rId272" o:title=""/>
          </v:shape>
        </w:pict>
      </w:r>
    </w:p>
    <w:p w:rsidR="003B6F7F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5</w:t>
      </w:r>
      <w:r w:rsidR="003B6F7F" w:rsidRPr="00853011">
        <w:t>.05.1</w:t>
      </w:r>
      <w:r w:rsidR="003B6F7F">
        <w:t>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756416" w:rsidRDefault="00756416" w:rsidP="00F80E0F">
      <w:pPr>
        <w:jc w:val="center"/>
        <w:rPr>
          <w:sz w:val="28"/>
          <w:szCs w:val="28"/>
        </w:rPr>
      </w:pPr>
    </w:p>
    <w:p w:rsidR="00F80E0F" w:rsidRPr="00B05EE3" w:rsidRDefault="00F80E0F" w:rsidP="00F80E0F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</w:t>
      </w:r>
    </w:p>
    <w:p w:rsidR="00F80E0F" w:rsidRPr="00B05EE3" w:rsidRDefault="00F80E0F" w:rsidP="00247179">
      <w:r w:rsidRPr="00B05EE3">
        <w:t>1. Решите уравнение:</w:t>
      </w:r>
    </w:p>
    <w:p w:rsidR="00F80E0F" w:rsidRPr="00B05EE3" w:rsidRDefault="00F80E0F" w:rsidP="00247179">
      <w:r w:rsidRPr="00B05EE3">
        <w:t>а) 8</w:t>
      </w:r>
      <w:r w:rsidRPr="00E36C8C">
        <w:rPr>
          <w:i/>
        </w:rPr>
        <w:t>у</w:t>
      </w:r>
      <w:r w:rsidRPr="00B05EE3">
        <w:t xml:space="preserve"> </w:t>
      </w:r>
      <w:r w:rsidR="00E36C8C">
        <w:t xml:space="preserve"> </w:t>
      </w:r>
      <w:r w:rsidRPr="00B05EE3">
        <w:t>= -62,4</w:t>
      </w:r>
      <w:r w:rsidR="00E36C8C">
        <w:t xml:space="preserve"> </w:t>
      </w:r>
      <w:r w:rsidRPr="00B05EE3">
        <w:t>+</w:t>
      </w:r>
      <w:r w:rsidR="00E36C8C">
        <w:t xml:space="preserve"> </w:t>
      </w:r>
      <w:r w:rsidRPr="00B05EE3">
        <w:t>5</w:t>
      </w:r>
      <w:r w:rsidRPr="00E36C8C">
        <w:rPr>
          <w:i/>
        </w:rPr>
        <w:t>у</w:t>
      </w:r>
      <w:r w:rsidR="00E36C8C">
        <w:t>;</w:t>
      </w:r>
      <w:r w:rsidRPr="00B05EE3">
        <w:t xml:space="preserve">             б)</w:t>
      </w:r>
      <w:r w:rsidRPr="00B05EE3">
        <w:rPr>
          <w:position w:val="-24"/>
        </w:rPr>
        <w:object w:dxaOrig="2120" w:dyaOrig="620">
          <v:shape id="_x0000_i1166" type="#_x0000_t75" style="width:105.75pt;height:30.75pt" o:ole="">
            <v:imagedata r:id="rId273" o:title=""/>
          </v:shape>
          <o:OLEObject Type="Embed" ProgID="Equation.DSMT4" ShapeID="_x0000_i1166" DrawAspect="Content" ObjectID="_1550850185" r:id="rId274"/>
        </w:object>
      </w:r>
      <w:r w:rsidR="00E36C8C">
        <w:t>.</w:t>
      </w:r>
    </w:p>
    <w:p w:rsidR="00F80E0F" w:rsidRPr="00B05EE3" w:rsidRDefault="00F80E0F" w:rsidP="00247179">
      <w:r w:rsidRPr="00B05EE3">
        <w:t xml:space="preserve">2. 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B05EE3">
          <w:t>78 л</w:t>
        </w:r>
      </w:smartTag>
      <w:r w:rsidRPr="00B05EE3">
        <w:t xml:space="preserve"> бензина, а во вторую добавить 42</w:t>
      </w:r>
      <w:r w:rsidR="00E36C8C">
        <w:t xml:space="preserve"> </w:t>
      </w:r>
      <w:r w:rsidRPr="00B05EE3">
        <w:t>л, то б</w:t>
      </w:r>
      <w:r w:rsidR="00E36C8C">
        <w:t>ензина в бочках будет поровну. С</w:t>
      </w:r>
      <w:r w:rsidRPr="00B05EE3">
        <w:t>колько бензина в каждой бочке?</w:t>
      </w:r>
    </w:p>
    <w:p w:rsidR="00F80E0F" w:rsidRPr="00B05EE3" w:rsidRDefault="00F80E0F" w:rsidP="00247179"/>
    <w:p w:rsidR="00F80E0F" w:rsidRPr="00B05EE3" w:rsidRDefault="00F80E0F" w:rsidP="00247179">
      <w:r w:rsidRPr="00B05EE3">
        <w:lastRenderedPageBreak/>
        <w:t xml:space="preserve">3. Найдите корень уравнения  </w:t>
      </w:r>
      <w:r w:rsidR="00886FA9" w:rsidRPr="00B05EE3">
        <w:rPr>
          <w:position w:val="-24"/>
        </w:rPr>
        <w:object w:dxaOrig="1359" w:dyaOrig="620">
          <v:shape id="_x0000_i1167" type="#_x0000_t75" style="width:68.25pt;height:30.75pt" o:ole="">
            <v:imagedata r:id="rId275" o:title=""/>
          </v:shape>
          <o:OLEObject Type="Embed" ProgID="Equation.DSMT4" ShapeID="_x0000_i1167" DrawAspect="Content" ObjectID="_1550850186" r:id="rId276"/>
        </w:object>
      </w:r>
      <w:r w:rsidR="00E36C8C">
        <w:t>.</w:t>
      </w:r>
    </w:p>
    <w:p w:rsidR="00886FA9" w:rsidRPr="00B05EE3" w:rsidRDefault="00886FA9" w:rsidP="00247179">
      <w:r w:rsidRPr="00B05EE3">
        <w:t xml:space="preserve">4. 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B05EE3">
          <w:t>26 км/ч</w:t>
        </w:r>
      </w:smartTag>
      <w:r w:rsidRPr="00B05EE3"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886FA9" w:rsidRPr="00B05EE3" w:rsidRDefault="00886FA9" w:rsidP="00247179"/>
    <w:p w:rsidR="00886FA9" w:rsidRPr="00E36C8C" w:rsidRDefault="00886FA9" w:rsidP="00247179">
      <w:r w:rsidRPr="00B05EE3">
        <w:t xml:space="preserve">5. Найдите два корня уравнения </w:t>
      </w:r>
      <w:r w:rsidR="003E08B7" w:rsidRPr="00B05EE3">
        <w:t>|-0,42| = |</w:t>
      </w:r>
      <w:r w:rsidR="003E08B7" w:rsidRPr="00E36C8C">
        <w:rPr>
          <w:i/>
          <w:lang w:val="en-US"/>
        </w:rPr>
        <w:t>y</w:t>
      </w:r>
      <w:r w:rsidR="003E08B7" w:rsidRPr="00B05EE3">
        <w:t>|</w:t>
      </w:r>
      <w:r w:rsidR="00E36C8C">
        <w:t xml:space="preserve"> </w:t>
      </w:r>
      <w:r w:rsidR="003E08B7" w:rsidRPr="00B05EE3">
        <w:t>∙</w:t>
      </w:r>
      <w:r w:rsidR="00E36C8C">
        <w:t xml:space="preserve"> </w:t>
      </w:r>
      <w:r w:rsidR="003E08B7" w:rsidRPr="00B05EE3">
        <w:t>|-2,8|</w:t>
      </w:r>
      <w:r w:rsidR="00E36C8C">
        <w:t>.</w:t>
      </w:r>
    </w:p>
    <w:p w:rsidR="003E08B7" w:rsidRPr="00E36C8C" w:rsidRDefault="003E08B7" w:rsidP="00247179"/>
    <w:p w:rsidR="006138C7" w:rsidRPr="00B05EE3" w:rsidRDefault="006138C7" w:rsidP="003E08B7">
      <w:pPr>
        <w:jc w:val="center"/>
        <w:rPr>
          <w:sz w:val="32"/>
          <w:szCs w:val="32"/>
        </w:rPr>
      </w:pPr>
    </w:p>
    <w:p w:rsidR="003E08B7" w:rsidRPr="00B05EE3" w:rsidRDefault="003E08B7" w:rsidP="003E08B7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3E08B7" w:rsidRPr="00B05EE3" w:rsidRDefault="003E08B7" w:rsidP="00247179">
      <w:r w:rsidRPr="00B05EE3">
        <w:t>1. Решите уравнение:</w:t>
      </w:r>
    </w:p>
    <w:p w:rsidR="003E08B7" w:rsidRPr="00B05EE3" w:rsidRDefault="003E08B7" w:rsidP="00247179">
      <w:r w:rsidRPr="00B05EE3">
        <w:t>а) 7</w:t>
      </w:r>
      <w:r w:rsidRPr="00E36C8C">
        <w:rPr>
          <w:i/>
        </w:rPr>
        <w:t>х</w:t>
      </w:r>
      <w:r w:rsidR="00E36C8C">
        <w:t xml:space="preserve"> </w:t>
      </w:r>
      <w:r w:rsidRPr="00B05EE3">
        <w:t xml:space="preserve"> = -95,4</w:t>
      </w:r>
      <w:r w:rsidR="00E36C8C">
        <w:t xml:space="preserve"> – </w:t>
      </w:r>
      <w:r w:rsidRPr="00B05EE3">
        <w:t>2</w:t>
      </w:r>
      <w:r w:rsidRPr="00E36C8C">
        <w:rPr>
          <w:i/>
        </w:rPr>
        <w:t>х</w:t>
      </w:r>
      <w:r w:rsidR="00E36C8C">
        <w:rPr>
          <w:i/>
        </w:rPr>
        <w:t>;</w:t>
      </w:r>
      <w:r w:rsidRPr="00B05EE3">
        <w:t xml:space="preserve">                        б) </w:t>
      </w:r>
      <w:r w:rsidRPr="00B05EE3">
        <w:rPr>
          <w:position w:val="-24"/>
        </w:rPr>
        <w:object w:dxaOrig="2160" w:dyaOrig="620">
          <v:shape id="_x0000_i1168" type="#_x0000_t75" style="width:108pt;height:30.75pt" o:ole="">
            <v:imagedata r:id="rId277" o:title=""/>
          </v:shape>
          <o:OLEObject Type="Embed" ProgID="Equation.DSMT4" ShapeID="_x0000_i1168" DrawAspect="Content" ObjectID="_1550850187" r:id="rId278"/>
        </w:object>
      </w:r>
      <w:r w:rsidR="00E36C8C">
        <w:t>.</w:t>
      </w:r>
    </w:p>
    <w:p w:rsidR="003E08B7" w:rsidRPr="00B05EE3" w:rsidRDefault="003E08B7" w:rsidP="00247179">
      <w:r w:rsidRPr="00B05EE3">
        <w:t>2. 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3E08B7" w:rsidRPr="00B05EE3" w:rsidRDefault="003E08B7" w:rsidP="00247179"/>
    <w:p w:rsidR="003E08B7" w:rsidRPr="00B05EE3" w:rsidRDefault="003E08B7" w:rsidP="00247179">
      <w:r w:rsidRPr="00B05EE3">
        <w:t xml:space="preserve">3. Найдите корень уравнения  </w:t>
      </w:r>
      <w:r w:rsidRPr="00B05EE3">
        <w:rPr>
          <w:position w:val="-24"/>
        </w:rPr>
        <w:object w:dxaOrig="1440" w:dyaOrig="620">
          <v:shape id="_x0000_i1169" type="#_x0000_t75" style="width:1in;height:30.75pt" o:ole="">
            <v:imagedata r:id="rId279" o:title=""/>
          </v:shape>
          <o:OLEObject Type="Embed" ProgID="Equation.DSMT4" ShapeID="_x0000_i1169" DrawAspect="Content" ObjectID="_1550850188" r:id="rId280"/>
        </w:object>
      </w:r>
      <w:r w:rsidR="00E36C8C">
        <w:t>.</w:t>
      </w:r>
    </w:p>
    <w:p w:rsidR="003E08B7" w:rsidRPr="00B05EE3" w:rsidRDefault="003E08B7" w:rsidP="00247179">
      <w:r w:rsidRPr="00B05EE3">
        <w:t>4. Теплоход за 7</w:t>
      </w:r>
      <w:r w:rsidR="00E36C8C">
        <w:t xml:space="preserve"> </w:t>
      </w:r>
      <w:r w:rsidRPr="00B05EE3">
        <w:t>ч проходит такой же путь, как катер за 4</w:t>
      </w:r>
      <w:r w:rsidR="00E36C8C">
        <w:t xml:space="preserve"> </w:t>
      </w:r>
      <w:r w:rsidRPr="00B05EE3">
        <w:t xml:space="preserve">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B05EE3">
          <w:t>24 км/ч</w:t>
        </w:r>
      </w:smartTag>
      <w:r w:rsidRPr="00B05EE3">
        <w:t>.</w:t>
      </w:r>
    </w:p>
    <w:p w:rsidR="003E08B7" w:rsidRPr="00B05EE3" w:rsidRDefault="003E08B7" w:rsidP="00247179"/>
    <w:p w:rsidR="003E08B7" w:rsidRPr="00B05EE3" w:rsidRDefault="003E08B7" w:rsidP="00247179">
      <w:r w:rsidRPr="00B05EE3">
        <w:t>5. Найдите два корня уравнения |-0,85</w:t>
      </w:r>
      <w:r w:rsidR="006138C7" w:rsidRPr="00B05EE3">
        <w:t>| = |-3,4|</w:t>
      </w:r>
      <w:r w:rsidR="00E36C8C">
        <w:t xml:space="preserve"> </w:t>
      </w:r>
      <w:r w:rsidR="006138C7" w:rsidRPr="00B05EE3">
        <w:t>∙</w:t>
      </w:r>
      <w:r w:rsidR="00E36C8C">
        <w:t xml:space="preserve"> </w:t>
      </w:r>
      <w:r w:rsidR="006138C7" w:rsidRPr="00B05EE3">
        <w:t>|</w:t>
      </w:r>
      <w:r w:rsidR="006138C7" w:rsidRPr="00E36C8C">
        <w:rPr>
          <w:i/>
          <w:lang w:val="en-US"/>
        </w:rPr>
        <w:t>x</w:t>
      </w:r>
      <w:r w:rsidR="006138C7" w:rsidRPr="00B05EE3">
        <w:t>|</w:t>
      </w:r>
      <w:r w:rsidR="00E36C8C">
        <w:t>.</w:t>
      </w:r>
    </w:p>
    <w:p w:rsidR="006138C7" w:rsidRDefault="006138C7" w:rsidP="00247179"/>
    <w:p w:rsidR="006138C7" w:rsidRDefault="006138C7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6138C7" w:rsidRDefault="006138C7" w:rsidP="00247179"/>
    <w:p w:rsidR="006138C7" w:rsidRDefault="006138C7" w:rsidP="00247179"/>
    <w:p w:rsidR="006138C7" w:rsidRDefault="006138C7" w:rsidP="00247179"/>
    <w:p w:rsidR="006138C7" w:rsidRDefault="006138C7" w:rsidP="00247179"/>
    <w:p w:rsidR="006138C7" w:rsidRDefault="006138C7" w:rsidP="00247179"/>
    <w:p w:rsidR="006138C7" w:rsidRDefault="006138C7" w:rsidP="00247179"/>
    <w:p w:rsidR="006138C7" w:rsidRPr="003B6F7F" w:rsidRDefault="003B6F7F" w:rsidP="00247179">
      <w:pPr>
        <w:rPr>
          <w:sz w:val="28"/>
          <w:szCs w:val="28"/>
        </w:rPr>
      </w:pPr>
      <w:r w:rsidRPr="003B6F7F">
        <w:rPr>
          <w:sz w:val="28"/>
          <w:szCs w:val="28"/>
        </w:rPr>
        <w:t>Контрольная работа № 14 по теме «Координаты на плоскости»</w:t>
      </w:r>
    </w:p>
    <w:p w:rsidR="006138C7" w:rsidRDefault="006138C7" w:rsidP="00247179"/>
    <w:p w:rsidR="00207F77" w:rsidRPr="00317AF3" w:rsidRDefault="00F368D6" w:rsidP="006138C7">
      <w:pPr>
        <w:jc w:val="center"/>
        <w:rPr>
          <w:b/>
          <w:sz w:val="32"/>
          <w:szCs w:val="32"/>
        </w:rPr>
      </w:pPr>
      <w:r w:rsidRPr="0077336A">
        <w:rPr>
          <w:b/>
          <w:sz w:val="32"/>
          <w:szCs w:val="32"/>
        </w:rPr>
        <w:pict>
          <v:shape id="_x0000_i1170" type="#_x0000_t75" style="width:410.25pt;height:33.75pt">
            <v:imagedata r:id="rId281" o:title=""/>
          </v:shape>
        </w:pic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22.05.1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B05EE3" w:rsidRDefault="00B05EE3" w:rsidP="006138C7">
      <w:pPr>
        <w:jc w:val="center"/>
        <w:rPr>
          <w:b/>
          <w:sz w:val="32"/>
          <w:szCs w:val="32"/>
        </w:rPr>
      </w:pPr>
    </w:p>
    <w:p w:rsidR="003B6F7F" w:rsidRDefault="003B6F7F" w:rsidP="006138C7">
      <w:pPr>
        <w:jc w:val="center"/>
        <w:rPr>
          <w:sz w:val="28"/>
          <w:szCs w:val="28"/>
        </w:rPr>
      </w:pPr>
    </w:p>
    <w:p w:rsidR="003B6F7F" w:rsidRDefault="003B6F7F" w:rsidP="006138C7">
      <w:pPr>
        <w:jc w:val="center"/>
        <w:rPr>
          <w:sz w:val="28"/>
          <w:szCs w:val="28"/>
        </w:rPr>
      </w:pPr>
    </w:p>
    <w:p w:rsidR="003B6F7F" w:rsidRDefault="003B6F7F" w:rsidP="006138C7">
      <w:pPr>
        <w:jc w:val="center"/>
        <w:rPr>
          <w:sz w:val="28"/>
          <w:szCs w:val="28"/>
        </w:rPr>
      </w:pPr>
    </w:p>
    <w:p w:rsidR="006138C7" w:rsidRPr="00B05EE3" w:rsidRDefault="006138C7" w:rsidP="006138C7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lastRenderedPageBreak/>
        <w:t xml:space="preserve">Вариант </w:t>
      </w:r>
      <w:r w:rsidRPr="00B05EE3">
        <w:rPr>
          <w:sz w:val="28"/>
          <w:szCs w:val="28"/>
          <w:lang w:val="en-US"/>
        </w:rPr>
        <w:t>I</w:t>
      </w:r>
    </w:p>
    <w:p w:rsidR="006138C7" w:rsidRDefault="006138C7" w:rsidP="00247179"/>
    <w:p w:rsidR="006138C7" w:rsidRDefault="006138C7" w:rsidP="00247179"/>
    <w:p w:rsidR="006138C7" w:rsidRPr="00B05EE3" w:rsidRDefault="00A90BFB" w:rsidP="00247179">
      <w:r w:rsidRPr="00B05EE3">
        <w:t xml:space="preserve">1. На координатной плоскости постройте отрезок </w:t>
      </w:r>
      <w:r w:rsidRPr="00B05EE3">
        <w:rPr>
          <w:lang w:val="en-US"/>
        </w:rPr>
        <w:t>MN</w:t>
      </w:r>
      <w:r w:rsidRPr="00B05EE3">
        <w:t xml:space="preserve"> и прямую АК, если М(-4;</w:t>
      </w:r>
      <w:r w:rsidR="00E36C8C">
        <w:t xml:space="preserve"> </w:t>
      </w:r>
      <w:r w:rsidRPr="00B05EE3">
        <w:t xml:space="preserve">6), </w:t>
      </w:r>
      <w:r w:rsidRPr="00B05EE3">
        <w:rPr>
          <w:lang w:val="en-US"/>
        </w:rPr>
        <w:t>N</w:t>
      </w:r>
      <w:r w:rsidRPr="00B05EE3">
        <w:t>(-1;</w:t>
      </w:r>
      <w:r w:rsidR="00E36C8C">
        <w:t xml:space="preserve"> </w:t>
      </w:r>
      <w:r w:rsidRPr="00B05EE3">
        <w:t>0), А(-8;</w:t>
      </w:r>
      <w:r w:rsidR="00E36C8C">
        <w:t xml:space="preserve"> </w:t>
      </w:r>
      <w:r w:rsidRPr="00B05EE3">
        <w:t>-1), К(6;</w:t>
      </w:r>
      <w:r w:rsidR="00E36C8C">
        <w:t xml:space="preserve"> </w:t>
      </w:r>
      <w:r w:rsidRPr="00B05EE3">
        <w:t>6). Запишите координаты точек пересечения прямой АК с построенным отрезком и осями координат.</w:t>
      </w:r>
    </w:p>
    <w:p w:rsidR="00A90BFB" w:rsidRPr="00B05EE3" w:rsidRDefault="00A90BFB" w:rsidP="00247179"/>
    <w:p w:rsidR="00A90BFB" w:rsidRPr="00B05EE3" w:rsidRDefault="00A90BFB" w:rsidP="00247179">
      <w:r w:rsidRPr="00B05EE3">
        <w:t>2. Постройте угол ВОС, равный 60</w:t>
      </w:r>
      <w:r w:rsidRPr="00B05EE3">
        <w:rPr>
          <w:vertAlign w:val="superscript"/>
        </w:rPr>
        <w:t>о</w:t>
      </w:r>
      <w:r w:rsidRPr="00B05EE3">
        <w:t xml:space="preserve">. Отметьте на стороне ОВ точку </w:t>
      </w:r>
      <w:r w:rsidRPr="00B05EE3">
        <w:rPr>
          <w:lang w:val="en-US"/>
        </w:rPr>
        <w:t>F</w:t>
      </w:r>
      <w:r w:rsidRPr="00B05EE3">
        <w:t xml:space="preserve"> и проведите через нее прямые, перпендикулярные сторонам угла ВОС.</w:t>
      </w:r>
    </w:p>
    <w:p w:rsidR="00A90BFB" w:rsidRPr="00B05EE3" w:rsidRDefault="00A90BFB" w:rsidP="00247179"/>
    <w:p w:rsidR="00A90BFB" w:rsidRPr="00B05EE3" w:rsidRDefault="00A90BFB" w:rsidP="00247179">
      <w:r w:rsidRPr="00B05EE3">
        <w:t>3. Постройте угол, равный 105</w:t>
      </w:r>
      <w:r w:rsidRPr="00B05EE3">
        <w:rPr>
          <w:vertAlign w:val="superscript"/>
        </w:rPr>
        <w:t>о</w:t>
      </w:r>
      <w:r w:rsidRPr="00B05EE3">
        <w:t xml:space="preserve">. Отметьте внутри этого угла точку </w:t>
      </w:r>
      <w:r w:rsidRPr="00B05EE3">
        <w:rPr>
          <w:lang w:val="en-US"/>
        </w:rPr>
        <w:t>D</w:t>
      </w:r>
      <w:r w:rsidRPr="00B05EE3">
        <w:t xml:space="preserve"> и проведите через нее прямые, параллельные сторонам угла.</w:t>
      </w:r>
    </w:p>
    <w:p w:rsidR="00A90BFB" w:rsidRPr="00B05EE3" w:rsidRDefault="00A90BFB" w:rsidP="00247179"/>
    <w:p w:rsidR="00A90BFB" w:rsidRPr="00B05EE3" w:rsidRDefault="00A90BFB" w:rsidP="00247179">
      <w:r w:rsidRPr="00B05EE3">
        <w:t>4. Начертите на координатной плоскости такую фигуру, абсцисса и ордината любой точки которой удовлетворяют условиям: -3</w:t>
      </w:r>
      <w:r w:rsidR="00E36C8C">
        <w:t xml:space="preserve"> </w:t>
      </w:r>
      <w:r w:rsidRPr="00B05EE3">
        <w:t>≤</w:t>
      </w:r>
      <w:r w:rsidR="00E36C8C">
        <w:t xml:space="preserve"> </w:t>
      </w:r>
      <w:r w:rsidRPr="003169C8">
        <w:rPr>
          <w:i/>
        </w:rPr>
        <w:t>х</w:t>
      </w:r>
      <w:r w:rsidR="00E36C8C">
        <w:t xml:space="preserve"> </w:t>
      </w:r>
      <w:r w:rsidRPr="00B05EE3">
        <w:t>≤</w:t>
      </w:r>
      <w:r w:rsidR="00E36C8C">
        <w:t xml:space="preserve"> </w:t>
      </w:r>
      <w:r w:rsidRPr="00B05EE3">
        <w:t>2,</w:t>
      </w:r>
      <w:r w:rsidR="003169C8">
        <w:t xml:space="preserve">   </w:t>
      </w:r>
      <w:r w:rsidRPr="00B05EE3">
        <w:t xml:space="preserve"> -1</w:t>
      </w:r>
      <w:r w:rsidR="00E36C8C">
        <w:t xml:space="preserve"> </w:t>
      </w:r>
      <w:r w:rsidRPr="00B05EE3">
        <w:t>≤</w:t>
      </w:r>
      <w:r w:rsidR="00E36C8C">
        <w:t xml:space="preserve"> </w:t>
      </w:r>
      <w:r w:rsidRPr="003169C8">
        <w:rPr>
          <w:i/>
        </w:rPr>
        <w:t>у</w:t>
      </w:r>
      <w:r w:rsidR="00E36C8C">
        <w:t xml:space="preserve"> </w:t>
      </w:r>
      <w:r w:rsidRPr="00B05EE3">
        <w:t>≤</w:t>
      </w:r>
      <w:r w:rsidR="00E36C8C">
        <w:t xml:space="preserve"> </w:t>
      </w:r>
      <w:r w:rsidRPr="00B05EE3">
        <w:t>1.</w:t>
      </w:r>
    </w:p>
    <w:p w:rsidR="00A90BFB" w:rsidRPr="00B05EE3" w:rsidRDefault="00A90BFB" w:rsidP="00247179"/>
    <w:p w:rsidR="00A90BFB" w:rsidRPr="00B05EE3" w:rsidRDefault="00A90BFB" w:rsidP="00247179"/>
    <w:p w:rsidR="00A90BFB" w:rsidRPr="00B05EE3" w:rsidRDefault="00A90BFB" w:rsidP="00247179"/>
    <w:p w:rsidR="00F71143" w:rsidRPr="00B05EE3" w:rsidRDefault="00F71143" w:rsidP="00B05EE3">
      <w:pPr>
        <w:rPr>
          <w:sz w:val="32"/>
          <w:szCs w:val="32"/>
        </w:rPr>
      </w:pPr>
    </w:p>
    <w:p w:rsidR="00A90BFB" w:rsidRPr="00B05EE3" w:rsidRDefault="00A90BFB" w:rsidP="00A90BFB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A90BFB" w:rsidRPr="00B05EE3" w:rsidRDefault="00A90BFB" w:rsidP="00247179"/>
    <w:p w:rsidR="00A90BFB" w:rsidRPr="00B05EE3" w:rsidRDefault="00A90BFB" w:rsidP="00247179">
      <w:r w:rsidRPr="00B05EE3">
        <w:t xml:space="preserve">1. На координатной плоскости постройте отрезок </w:t>
      </w:r>
      <w:r w:rsidRPr="00B05EE3">
        <w:rPr>
          <w:lang w:val="en-US"/>
        </w:rPr>
        <w:t>CD</w:t>
      </w:r>
      <w:r w:rsidRPr="00B05EE3">
        <w:t xml:space="preserve"> и прямую ВЕ, если С(-3;</w:t>
      </w:r>
      <w:r w:rsidR="00E36C8C">
        <w:t xml:space="preserve"> </w:t>
      </w:r>
      <w:r w:rsidRPr="00B05EE3">
        <w:t xml:space="preserve">6), </w:t>
      </w:r>
      <w:r w:rsidRPr="00B05EE3">
        <w:rPr>
          <w:lang w:val="en-US"/>
        </w:rPr>
        <w:t>D</w:t>
      </w:r>
      <w:r w:rsidRPr="00B05EE3">
        <w:t>(-6;</w:t>
      </w:r>
      <w:r w:rsidR="00E36C8C">
        <w:t xml:space="preserve"> </w:t>
      </w:r>
      <w:r w:rsidRPr="00B05EE3">
        <w:t xml:space="preserve">0), </w:t>
      </w:r>
      <w:r w:rsidR="003169C8">
        <w:t xml:space="preserve">  </w:t>
      </w:r>
      <w:r w:rsidRPr="00B05EE3">
        <w:t>В(-6;</w:t>
      </w:r>
      <w:r w:rsidR="003169C8">
        <w:t xml:space="preserve"> </w:t>
      </w:r>
      <w:r w:rsidRPr="00B05EE3">
        <w:t>5), Е(8;</w:t>
      </w:r>
      <w:r w:rsidR="003169C8">
        <w:t xml:space="preserve"> </w:t>
      </w:r>
      <w:r w:rsidRPr="00B05EE3">
        <w:t xml:space="preserve">-2). Запишите координаты точек пересечения прямой </w:t>
      </w:r>
      <w:r w:rsidR="00BE1423" w:rsidRPr="00B05EE3">
        <w:t xml:space="preserve"> ВЕ с построенным отрезком и осями координат.</w:t>
      </w:r>
    </w:p>
    <w:p w:rsidR="00A90BFB" w:rsidRPr="00B05EE3" w:rsidRDefault="00A90BFB" w:rsidP="00247179"/>
    <w:p w:rsidR="00A90BFB" w:rsidRPr="00B05EE3" w:rsidRDefault="00D91606" w:rsidP="00247179">
      <w:r w:rsidRPr="00B05EE3">
        <w:t>2. Постройте угол АОК, равный 50</w:t>
      </w:r>
      <w:r w:rsidRPr="00B05EE3">
        <w:rPr>
          <w:vertAlign w:val="superscript"/>
        </w:rPr>
        <w:t>о</w:t>
      </w:r>
      <w:r w:rsidRPr="00B05EE3">
        <w:t xml:space="preserve">. </w:t>
      </w:r>
      <w:r w:rsidR="00C06417" w:rsidRPr="00B05EE3">
        <w:t>Отметьте на стороне ОА точку М и проведите через нее прямые, перпендикулярные сторонам угла АОК.</w:t>
      </w:r>
    </w:p>
    <w:p w:rsidR="00C06417" w:rsidRPr="00B05EE3" w:rsidRDefault="00C06417" w:rsidP="00247179"/>
    <w:p w:rsidR="00F71143" w:rsidRPr="00B05EE3" w:rsidRDefault="00C06417" w:rsidP="00247179">
      <w:r w:rsidRPr="00B05EE3">
        <w:t xml:space="preserve">3. </w:t>
      </w:r>
      <w:r w:rsidR="00F71143" w:rsidRPr="00B05EE3">
        <w:t>Постройте угол, равный 115</w:t>
      </w:r>
      <w:r w:rsidR="00F71143" w:rsidRPr="00B05EE3">
        <w:rPr>
          <w:vertAlign w:val="superscript"/>
        </w:rPr>
        <w:t>о</w:t>
      </w:r>
      <w:r w:rsidR="00F71143" w:rsidRPr="00B05EE3">
        <w:t xml:space="preserve">. Отметьте внутри этого угла точку </w:t>
      </w:r>
      <w:r w:rsidR="00F71143" w:rsidRPr="00B05EE3">
        <w:rPr>
          <w:lang w:val="en-US"/>
        </w:rPr>
        <w:t>N</w:t>
      </w:r>
      <w:r w:rsidR="00F71143" w:rsidRPr="00B05EE3">
        <w:t xml:space="preserve"> и проведите через нее прямые, параллельные сторонам угла.</w:t>
      </w:r>
    </w:p>
    <w:p w:rsidR="00F71143" w:rsidRPr="00B05EE3" w:rsidRDefault="00F71143" w:rsidP="00247179"/>
    <w:p w:rsidR="00C06417" w:rsidRPr="00B05EE3" w:rsidRDefault="00F71143" w:rsidP="00247179">
      <w:r w:rsidRPr="00B05EE3">
        <w:t>4. Начертите на координатной плоскости такую фигуру, абсцисса и ордината любой точки которой удовлетворяют условиям: -1</w:t>
      </w:r>
      <w:r w:rsidR="003169C8">
        <w:t xml:space="preserve"> </w:t>
      </w:r>
      <w:r w:rsidRPr="00B05EE3">
        <w:t>≤</w:t>
      </w:r>
      <w:r w:rsidR="003169C8">
        <w:t xml:space="preserve"> </w:t>
      </w:r>
      <w:r w:rsidRPr="003169C8">
        <w:rPr>
          <w:i/>
        </w:rPr>
        <w:t>х</w:t>
      </w:r>
      <w:r w:rsidR="003169C8">
        <w:t xml:space="preserve"> </w:t>
      </w:r>
      <w:r w:rsidRPr="00B05EE3">
        <w:t>≤</w:t>
      </w:r>
      <w:r w:rsidR="003169C8">
        <w:t xml:space="preserve"> </w:t>
      </w:r>
      <w:r w:rsidRPr="00B05EE3">
        <w:t xml:space="preserve">4, </w:t>
      </w:r>
      <w:r w:rsidR="003169C8">
        <w:t xml:space="preserve">   </w:t>
      </w:r>
      <w:r w:rsidRPr="00B05EE3">
        <w:t>-2</w:t>
      </w:r>
      <w:r w:rsidR="003169C8">
        <w:t xml:space="preserve"> </w:t>
      </w:r>
      <w:r w:rsidRPr="00B05EE3">
        <w:t>≤</w:t>
      </w:r>
      <w:r w:rsidR="003169C8">
        <w:t xml:space="preserve"> </w:t>
      </w:r>
      <w:r w:rsidRPr="003169C8">
        <w:rPr>
          <w:i/>
        </w:rPr>
        <w:t>у</w:t>
      </w:r>
      <w:r w:rsidR="003169C8">
        <w:t xml:space="preserve"> </w:t>
      </w:r>
      <w:r w:rsidRPr="00B05EE3">
        <w:t>≤</w:t>
      </w:r>
      <w:r w:rsidR="003169C8">
        <w:t xml:space="preserve"> </w:t>
      </w:r>
      <w:r w:rsidRPr="00B05EE3">
        <w:t xml:space="preserve">2. </w:t>
      </w:r>
    </w:p>
    <w:p w:rsidR="00A90BFB" w:rsidRPr="00B05EE3" w:rsidRDefault="00A90BFB" w:rsidP="00247179"/>
    <w:p w:rsidR="00A90BFB" w:rsidRPr="00B05EE3" w:rsidRDefault="00A90BFB" w:rsidP="00247179"/>
    <w:p w:rsidR="00A90BFB" w:rsidRPr="00B05EE3" w:rsidRDefault="00A90BFB" w:rsidP="00247179"/>
    <w:p w:rsidR="006138C7" w:rsidRDefault="006138C7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3 задания;</w:t>
      </w:r>
    </w:p>
    <w:p w:rsidR="007A656C" w:rsidRDefault="007A656C" w:rsidP="007A656C">
      <w:r>
        <w:t>«3» - верно выполнены 2 задания.</w:t>
      </w:r>
    </w:p>
    <w:p w:rsidR="00F71143" w:rsidRDefault="00F71143" w:rsidP="00247179"/>
    <w:p w:rsidR="00F71143" w:rsidRDefault="00F71143" w:rsidP="00247179"/>
    <w:p w:rsidR="00F71143" w:rsidRDefault="00F71143" w:rsidP="00247179"/>
    <w:p w:rsidR="00F71143" w:rsidRDefault="00F71143" w:rsidP="00247179"/>
    <w:p w:rsidR="003B6F7F" w:rsidRDefault="003B6F7F" w:rsidP="00A7315C">
      <w:pPr>
        <w:jc w:val="center"/>
        <w:rPr>
          <w:b/>
          <w:sz w:val="32"/>
          <w:szCs w:val="32"/>
        </w:rPr>
      </w:pPr>
    </w:p>
    <w:p w:rsidR="003B6F7F" w:rsidRDefault="003B6F7F" w:rsidP="00A7315C">
      <w:pPr>
        <w:jc w:val="center"/>
        <w:rPr>
          <w:b/>
          <w:sz w:val="32"/>
          <w:szCs w:val="32"/>
        </w:rPr>
      </w:pPr>
    </w:p>
    <w:p w:rsidR="003B6F7F" w:rsidRDefault="003B6F7F" w:rsidP="00A7315C">
      <w:pPr>
        <w:jc w:val="center"/>
        <w:rPr>
          <w:b/>
          <w:sz w:val="32"/>
          <w:szCs w:val="32"/>
        </w:rPr>
      </w:pPr>
    </w:p>
    <w:p w:rsidR="00A7315C" w:rsidRDefault="003169C8" w:rsidP="00A7315C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Итоговая контрольная работа</w:t>
      </w:r>
    </w:p>
    <w:p w:rsidR="00207F77" w:rsidRPr="00207F77" w:rsidRDefault="00207F77" w:rsidP="00207F77">
      <w:pPr>
        <w:jc w:val="both"/>
        <w:rPr>
          <w:sz w:val="32"/>
          <w:szCs w:val="32"/>
        </w:rPr>
      </w:pPr>
      <w:r w:rsidRPr="00207F77">
        <w:rPr>
          <w:sz w:val="32"/>
          <w:szCs w:val="32"/>
        </w:rPr>
        <w:t>Цель</w:t>
      </w:r>
      <w:r>
        <w:rPr>
          <w:sz w:val="32"/>
          <w:szCs w:val="32"/>
        </w:rPr>
        <w:t xml:space="preserve">: контроль знаний, умений и навыков полученных за год. </w:t>
      </w:r>
    </w:p>
    <w:p w:rsidR="00756416" w:rsidRDefault="00756416" w:rsidP="00756416">
      <w:r w:rsidRPr="008910A5">
        <w:rPr>
          <w:color w:val="000000"/>
          <w:sz w:val="32"/>
          <w:szCs w:val="32"/>
        </w:rPr>
        <w:t>Ориентировочная дата проведения:</w:t>
      </w:r>
      <w:r w:rsidRPr="008910A5">
        <w:t xml:space="preserve"> </w:t>
      </w:r>
      <w:r w:rsidR="003B6F7F">
        <w:t>29.05.17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>Время: 45 минут</w:t>
      </w:r>
    </w:p>
    <w:p w:rsidR="00756416" w:rsidRPr="008910A5" w:rsidRDefault="00756416" w:rsidP="00756416">
      <w:pPr>
        <w:rPr>
          <w:color w:val="000000"/>
          <w:sz w:val="28"/>
          <w:szCs w:val="28"/>
        </w:rPr>
      </w:pPr>
      <w:r w:rsidRPr="008910A5">
        <w:rPr>
          <w:color w:val="000000"/>
          <w:sz w:val="28"/>
          <w:szCs w:val="28"/>
        </w:rPr>
        <w:t xml:space="preserve">Источник: </w:t>
      </w:r>
      <w:r w:rsidRPr="00756416">
        <w:rPr>
          <w:rStyle w:val="a7"/>
          <w:b w:val="0"/>
          <w:sz w:val="28"/>
          <w:szCs w:val="28"/>
        </w:rPr>
        <w:t>Контрольные работы</w:t>
      </w:r>
      <w:r w:rsidRPr="00756416">
        <w:rPr>
          <w:b/>
          <w:sz w:val="28"/>
          <w:szCs w:val="28"/>
        </w:rPr>
        <w:t xml:space="preserve"> "</w:t>
      </w:r>
      <w:r w:rsidRPr="00B9194D">
        <w:rPr>
          <w:sz w:val="28"/>
          <w:szCs w:val="28"/>
        </w:rPr>
        <w:t xml:space="preserve">Математика" </w:t>
      </w:r>
      <w:r>
        <w:rPr>
          <w:sz w:val="28"/>
          <w:szCs w:val="28"/>
        </w:rPr>
        <w:t>6</w:t>
      </w:r>
      <w:r w:rsidRPr="00B9194D">
        <w:rPr>
          <w:sz w:val="28"/>
          <w:szCs w:val="28"/>
        </w:rPr>
        <w:t xml:space="preserve"> класс  Авт.: В.И. Жохов, Л.Б. Крайнева М.: Мнемозина, 2011</w:t>
      </w:r>
    </w:p>
    <w:p w:rsidR="00B05EE3" w:rsidRDefault="00B05EE3" w:rsidP="00A7315C">
      <w:pPr>
        <w:jc w:val="center"/>
        <w:rPr>
          <w:b/>
          <w:sz w:val="32"/>
          <w:szCs w:val="32"/>
        </w:rPr>
      </w:pPr>
    </w:p>
    <w:p w:rsidR="00A7315C" w:rsidRPr="00B05EE3" w:rsidRDefault="00A7315C" w:rsidP="00A7315C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</w:t>
      </w:r>
    </w:p>
    <w:p w:rsidR="00F71143" w:rsidRDefault="00F71143" w:rsidP="00247179"/>
    <w:p w:rsidR="0099029F" w:rsidRPr="00B05EE3" w:rsidRDefault="00A7315C" w:rsidP="00247179">
      <w:r w:rsidRPr="00B05EE3">
        <w:t xml:space="preserve">1. Найдите значение выражения: </w:t>
      </w:r>
      <w:r w:rsidRPr="00B05EE3">
        <w:rPr>
          <w:position w:val="-24"/>
        </w:rPr>
        <w:object w:dxaOrig="1900" w:dyaOrig="620">
          <v:shape id="_x0000_i1171" type="#_x0000_t75" style="width:95.25pt;height:30.75pt" o:ole="">
            <v:imagedata r:id="rId282" o:title=""/>
          </v:shape>
          <o:OLEObject Type="Embed" ProgID="Equation.DSMT4" ShapeID="_x0000_i1171" DrawAspect="Content" ObjectID="_1550850189" r:id="rId283"/>
        </w:object>
      </w:r>
      <w:r w:rsidR="0099029F" w:rsidRPr="00B05EE3">
        <w:t>.</w:t>
      </w:r>
    </w:p>
    <w:p w:rsidR="0099029F" w:rsidRPr="00B05EE3" w:rsidRDefault="0099029F" w:rsidP="00247179">
      <w:r w:rsidRPr="00B05EE3">
        <w:t>2. Решите уравнение:</w:t>
      </w:r>
    </w:p>
    <w:p w:rsidR="0099029F" w:rsidRPr="00B05EE3" w:rsidRDefault="0099029F" w:rsidP="00247179">
      <w:r w:rsidRPr="00B05EE3">
        <w:t xml:space="preserve">а) </w:t>
      </w:r>
      <w:r w:rsidR="003169C8">
        <w:t xml:space="preserve"> </w:t>
      </w:r>
      <w:r w:rsidRPr="00B05EE3">
        <w:t>2,6</w:t>
      </w:r>
      <w:r w:rsidRPr="003169C8">
        <w:rPr>
          <w:i/>
        </w:rPr>
        <w:t>х</w:t>
      </w:r>
      <w:r w:rsidRPr="00B05EE3">
        <w:t xml:space="preserve"> – 0,75 = 0,9</w:t>
      </w:r>
      <w:r w:rsidRPr="003169C8">
        <w:rPr>
          <w:i/>
        </w:rPr>
        <w:t>х</w:t>
      </w:r>
      <w:r w:rsidRPr="00B05EE3">
        <w:t xml:space="preserve"> – 35,6</w:t>
      </w:r>
      <w:r w:rsidR="003169C8">
        <w:t>;</w:t>
      </w:r>
    </w:p>
    <w:p w:rsidR="0099029F" w:rsidRPr="00B05EE3" w:rsidRDefault="0099029F" w:rsidP="00247179">
      <w:r w:rsidRPr="00B05EE3">
        <w:t xml:space="preserve">б) </w:t>
      </w:r>
      <w:r w:rsidRPr="00B05EE3">
        <w:rPr>
          <w:position w:val="-24"/>
        </w:rPr>
        <w:object w:dxaOrig="1620" w:dyaOrig="620">
          <v:shape id="_x0000_i1172" type="#_x0000_t75" style="width:81pt;height:30.75pt" o:ole="">
            <v:imagedata r:id="rId284" o:title=""/>
          </v:shape>
          <o:OLEObject Type="Embed" ProgID="Equation.DSMT4" ShapeID="_x0000_i1172" DrawAspect="Content" ObjectID="_1550850190" r:id="rId285"/>
        </w:object>
      </w:r>
      <w:r w:rsidR="003169C8">
        <w:t>.</w:t>
      </w:r>
    </w:p>
    <w:p w:rsidR="0099029F" w:rsidRPr="00B05EE3" w:rsidRDefault="0099029F" w:rsidP="00247179">
      <w:r w:rsidRPr="00B05EE3">
        <w:t>3. Постр</w:t>
      </w:r>
      <w:r w:rsidR="003169C8">
        <w:t xml:space="preserve">ойте треугольник МКР, если М(-3; 5), К(3; 0), Р(0; </w:t>
      </w:r>
      <w:r w:rsidRPr="00B05EE3">
        <w:t>-5).</w:t>
      </w:r>
    </w:p>
    <w:p w:rsidR="0099029F" w:rsidRPr="00B05EE3" w:rsidRDefault="0099029F" w:rsidP="00247179"/>
    <w:p w:rsidR="004C3952" w:rsidRPr="00B05EE3" w:rsidRDefault="0099029F" w:rsidP="00247179">
      <w:r w:rsidRPr="00B05EE3">
        <w:t xml:space="preserve">4. Путешественник в первый день прошел 15% всего пути, во второй день </w:t>
      </w:r>
      <w:r w:rsidRPr="00B05EE3">
        <w:rPr>
          <w:position w:val="-24"/>
        </w:rPr>
        <w:object w:dxaOrig="240" w:dyaOrig="620">
          <v:shape id="_x0000_i1173" type="#_x0000_t75" style="width:12pt;height:30.75pt" o:ole="">
            <v:imagedata r:id="rId286" o:title=""/>
          </v:shape>
          <o:OLEObject Type="Embed" ProgID="Equation.DSMT4" ShapeID="_x0000_i1173" DrawAspect="Content" ObjectID="_1550850191" r:id="rId287"/>
        </w:object>
      </w:r>
      <w:r w:rsidR="004C3952" w:rsidRPr="00B05EE3">
        <w:t xml:space="preserve">всего пути. Какой путь прошел путешественник во второй день, если в первый он прошел </w:t>
      </w:r>
      <w:smartTag w:uri="urn:schemas-microsoft-com:office:smarttags" w:element="metricconverter">
        <w:smartTagPr>
          <w:attr w:name="ProductID" w:val="21 км"/>
        </w:smartTagPr>
        <w:r w:rsidR="004C3952" w:rsidRPr="00B05EE3">
          <w:t>21 км</w:t>
        </w:r>
      </w:smartTag>
      <w:r w:rsidR="004C3952" w:rsidRPr="00B05EE3">
        <w:t>?</w:t>
      </w:r>
    </w:p>
    <w:p w:rsidR="004C3952" w:rsidRPr="00B05EE3" w:rsidRDefault="004C3952" w:rsidP="00247179"/>
    <w:p w:rsidR="004C3952" w:rsidRPr="00B05EE3" w:rsidRDefault="004C3952" w:rsidP="00247179">
      <w:r w:rsidRPr="00B05EE3">
        <w:t>5. В двузначном натуральном числе сумма цифр равна 13. Число десятков на 3 больше числа единиц. Найдите это число.</w:t>
      </w:r>
    </w:p>
    <w:p w:rsidR="004C3952" w:rsidRPr="00B05EE3" w:rsidRDefault="004C3952" w:rsidP="00247179"/>
    <w:p w:rsidR="009F0BAF" w:rsidRPr="00B05EE3" w:rsidRDefault="009F0BAF" w:rsidP="00B05EE3">
      <w:pPr>
        <w:rPr>
          <w:sz w:val="32"/>
          <w:szCs w:val="32"/>
        </w:rPr>
      </w:pPr>
    </w:p>
    <w:p w:rsidR="004C3952" w:rsidRPr="00B05EE3" w:rsidRDefault="004C3952" w:rsidP="004C3952">
      <w:pPr>
        <w:jc w:val="center"/>
        <w:rPr>
          <w:sz w:val="28"/>
          <w:szCs w:val="28"/>
        </w:rPr>
      </w:pPr>
      <w:r w:rsidRPr="00B05EE3">
        <w:rPr>
          <w:sz w:val="28"/>
          <w:szCs w:val="28"/>
        </w:rPr>
        <w:t xml:space="preserve">Вариант </w:t>
      </w:r>
      <w:r w:rsidRPr="00B05EE3">
        <w:rPr>
          <w:sz w:val="28"/>
          <w:szCs w:val="28"/>
          <w:lang w:val="en-US"/>
        </w:rPr>
        <w:t>II</w:t>
      </w:r>
    </w:p>
    <w:p w:rsidR="004C3952" w:rsidRPr="00B05EE3" w:rsidRDefault="004C3952" w:rsidP="00247179"/>
    <w:p w:rsidR="004C3952" w:rsidRPr="00B05EE3" w:rsidRDefault="004C3952" w:rsidP="00247179">
      <w:r w:rsidRPr="00B05EE3">
        <w:t xml:space="preserve">1. Найдите значение выражения: </w:t>
      </w:r>
      <w:r w:rsidRPr="00B05EE3">
        <w:rPr>
          <w:position w:val="-24"/>
        </w:rPr>
        <w:object w:dxaOrig="1939" w:dyaOrig="620">
          <v:shape id="_x0000_i1174" type="#_x0000_t75" style="width:96.75pt;height:30.75pt" o:ole="">
            <v:imagedata r:id="rId288" o:title=""/>
          </v:shape>
          <o:OLEObject Type="Embed" ProgID="Equation.DSMT4" ShapeID="_x0000_i1174" DrawAspect="Content" ObjectID="_1550850192" r:id="rId289"/>
        </w:object>
      </w:r>
      <w:r w:rsidRPr="00B05EE3">
        <w:t>.</w:t>
      </w:r>
    </w:p>
    <w:p w:rsidR="004C3952" w:rsidRPr="00B05EE3" w:rsidRDefault="004C3952" w:rsidP="00247179">
      <w:r w:rsidRPr="00B05EE3">
        <w:t>2. Решите уравнение:</w:t>
      </w:r>
    </w:p>
    <w:p w:rsidR="004C3952" w:rsidRPr="00B05EE3" w:rsidRDefault="004C3952" w:rsidP="00247179">
      <w:r w:rsidRPr="00B05EE3">
        <w:t>а) 3,4</w:t>
      </w:r>
      <w:r w:rsidRPr="003169C8">
        <w:rPr>
          <w:i/>
        </w:rPr>
        <w:t>у</w:t>
      </w:r>
      <w:r w:rsidR="003169C8">
        <w:t xml:space="preserve">  </w:t>
      </w:r>
      <w:r w:rsidRPr="00B05EE3">
        <w:t>+</w:t>
      </w:r>
      <w:r w:rsidR="003169C8">
        <w:t xml:space="preserve">  </w:t>
      </w:r>
      <w:r w:rsidRPr="00B05EE3">
        <w:t>0,65</w:t>
      </w:r>
      <w:r w:rsidR="003169C8">
        <w:t xml:space="preserve"> </w:t>
      </w:r>
      <w:r w:rsidRPr="00B05EE3">
        <w:t>=</w:t>
      </w:r>
      <w:r w:rsidR="003169C8">
        <w:t xml:space="preserve"> </w:t>
      </w:r>
      <w:r w:rsidRPr="00B05EE3">
        <w:t>0,9</w:t>
      </w:r>
      <w:r w:rsidRPr="003169C8">
        <w:rPr>
          <w:i/>
        </w:rPr>
        <w:t>у</w:t>
      </w:r>
      <w:r w:rsidRPr="00B05EE3">
        <w:t xml:space="preserve"> – 25,6</w:t>
      </w:r>
      <w:r w:rsidR="003169C8">
        <w:t>;</w:t>
      </w:r>
    </w:p>
    <w:p w:rsidR="004C3952" w:rsidRPr="00B05EE3" w:rsidRDefault="004C3952" w:rsidP="00247179">
      <w:r w:rsidRPr="00B05EE3">
        <w:t xml:space="preserve">б) </w:t>
      </w:r>
      <w:r w:rsidRPr="00B05EE3">
        <w:rPr>
          <w:position w:val="-24"/>
        </w:rPr>
        <w:object w:dxaOrig="1579" w:dyaOrig="620">
          <v:shape id="_x0000_i1175" type="#_x0000_t75" style="width:78.75pt;height:30.75pt" o:ole="">
            <v:imagedata r:id="rId290" o:title=""/>
          </v:shape>
          <o:OLEObject Type="Embed" ProgID="Equation.DSMT4" ShapeID="_x0000_i1175" DrawAspect="Content" ObjectID="_1550850193" r:id="rId291"/>
        </w:object>
      </w:r>
      <w:r w:rsidR="003169C8">
        <w:t>.</w:t>
      </w:r>
    </w:p>
    <w:p w:rsidR="004C3952" w:rsidRPr="00B05EE3" w:rsidRDefault="004C3952" w:rsidP="00247179">
      <w:r w:rsidRPr="00B05EE3">
        <w:t xml:space="preserve">3. </w:t>
      </w:r>
      <w:r w:rsidR="003169C8">
        <w:t>Постройте треугольник ВС</w:t>
      </w:r>
      <w:r w:rsidR="003169C8">
        <w:rPr>
          <w:lang w:val="en-US"/>
        </w:rPr>
        <w:t>F</w:t>
      </w:r>
      <w:r w:rsidR="003169C8">
        <w:t xml:space="preserve">, если В(-3; 0), С(3; -4), </w:t>
      </w:r>
      <w:r w:rsidR="003169C8">
        <w:rPr>
          <w:lang w:val="en-US"/>
        </w:rPr>
        <w:t>F</w:t>
      </w:r>
      <w:r w:rsidR="003169C8">
        <w:t xml:space="preserve">(0; </w:t>
      </w:r>
      <w:r w:rsidRPr="00B05EE3">
        <w:t>5)</w:t>
      </w:r>
      <w:r w:rsidR="009F0BAF" w:rsidRPr="00B05EE3">
        <w:t>.</w:t>
      </w:r>
    </w:p>
    <w:p w:rsidR="009F0BAF" w:rsidRPr="00B05EE3" w:rsidRDefault="009F0BAF" w:rsidP="00247179"/>
    <w:p w:rsidR="009F0BAF" w:rsidRPr="00B05EE3" w:rsidRDefault="009F0BAF" w:rsidP="00247179">
      <w:r w:rsidRPr="00B05EE3">
        <w:t xml:space="preserve">4. С молочной фермы 14% всего молока отправили в детский сад и </w:t>
      </w:r>
      <w:r w:rsidRPr="00B05EE3">
        <w:rPr>
          <w:position w:val="-24"/>
        </w:rPr>
        <w:object w:dxaOrig="240" w:dyaOrig="620">
          <v:shape id="_x0000_i1176" type="#_x0000_t75" style="width:12pt;height:30.75pt" o:ole="">
            <v:imagedata r:id="rId292" o:title=""/>
          </v:shape>
          <o:OLEObject Type="Embed" ProgID="Equation.DSMT4" ShapeID="_x0000_i1176" DrawAspect="Content" ObjectID="_1550850194" r:id="rId293"/>
        </w:object>
      </w:r>
      <w:r w:rsidRPr="00B05EE3">
        <w:t xml:space="preserve"> всего молока – в школу. Сколько молока отправили в школу, если в детский сад отправили </w:t>
      </w:r>
      <w:smartTag w:uri="urn:schemas-microsoft-com:office:smarttags" w:element="metricconverter">
        <w:smartTagPr>
          <w:attr w:name="ProductID" w:val="49 л"/>
        </w:smartTagPr>
        <w:r w:rsidRPr="00B05EE3">
          <w:t>49 л</w:t>
        </w:r>
      </w:smartTag>
      <w:r w:rsidRPr="00B05EE3">
        <w:t>?</w:t>
      </w:r>
    </w:p>
    <w:p w:rsidR="009F0BAF" w:rsidRPr="00B05EE3" w:rsidRDefault="009F0BAF" w:rsidP="00247179"/>
    <w:p w:rsidR="009F0BAF" w:rsidRPr="00B05EE3" w:rsidRDefault="009F0BAF" w:rsidP="00247179">
      <w:r w:rsidRPr="00B05EE3">
        <w:t>5. В двузначном натуральном числе сумма цифр равна 16. Число десятков на 2 меньше числа единиц. Найдите это число.</w:t>
      </w:r>
    </w:p>
    <w:p w:rsidR="009F0BAF" w:rsidRDefault="009F0BAF" w:rsidP="00247179"/>
    <w:p w:rsidR="007A656C" w:rsidRPr="003169C8" w:rsidRDefault="007A656C" w:rsidP="007A656C">
      <w:pPr>
        <w:rPr>
          <w:u w:val="single"/>
        </w:rPr>
      </w:pPr>
      <w:r w:rsidRPr="003169C8">
        <w:rPr>
          <w:u w:val="single"/>
        </w:rPr>
        <w:t>Критерии оценки:</w:t>
      </w:r>
    </w:p>
    <w:p w:rsidR="007A656C" w:rsidRDefault="007A656C" w:rsidP="007A656C">
      <w:r>
        <w:t xml:space="preserve">«5» - верно выполнены все задания; </w:t>
      </w:r>
    </w:p>
    <w:p w:rsidR="007A656C" w:rsidRDefault="007A656C" w:rsidP="007A656C">
      <w:r>
        <w:t>«4» - верно выполнены 4 задания;</w:t>
      </w:r>
    </w:p>
    <w:p w:rsidR="007A656C" w:rsidRDefault="007A656C" w:rsidP="007A656C">
      <w:r>
        <w:t>«3» - верно выполнены 3 задания.</w:t>
      </w:r>
    </w:p>
    <w:p w:rsidR="009F0BAF" w:rsidRDefault="009F0BAF" w:rsidP="00247179"/>
    <w:sectPr w:rsidR="009F0BAF" w:rsidSect="00DC43E4">
      <w:headerReference w:type="default" r:id="rId294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2B12" w:rsidRDefault="00E42B12">
      <w:r>
        <w:separator/>
      </w:r>
    </w:p>
  </w:endnote>
  <w:endnote w:type="continuationSeparator" w:id="1">
    <w:p w:rsidR="00E42B12" w:rsidRDefault="00E42B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2B12" w:rsidRDefault="00E42B12">
      <w:r>
        <w:separator/>
      </w:r>
    </w:p>
  </w:footnote>
  <w:footnote w:type="continuationSeparator" w:id="1">
    <w:p w:rsidR="00E42B12" w:rsidRDefault="00E42B1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4038" w:rsidRPr="00DC43E4" w:rsidRDefault="00624038" w:rsidP="00DC43E4">
    <w:pPr>
      <w:pStyle w:val="a3"/>
      <w:jc w:val="center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52E72"/>
    <w:multiLevelType w:val="hybridMultilevel"/>
    <w:tmpl w:val="FB7C7F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D55AD7"/>
    <w:multiLevelType w:val="hybridMultilevel"/>
    <w:tmpl w:val="7C7061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1B6D59"/>
    <w:multiLevelType w:val="hybridMultilevel"/>
    <w:tmpl w:val="FF88CBD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lignBordersAndEdges/>
  <w:stylePaneFormatFilter w:val="3F01"/>
  <w:doNotTrackMoves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62CC4"/>
    <w:rsid w:val="0002212C"/>
    <w:rsid w:val="00064B8B"/>
    <w:rsid w:val="00075F3B"/>
    <w:rsid w:val="00077F1A"/>
    <w:rsid w:val="000F42FA"/>
    <w:rsid w:val="0010042E"/>
    <w:rsid w:val="0012358E"/>
    <w:rsid w:val="001240CB"/>
    <w:rsid w:val="001528C3"/>
    <w:rsid w:val="00173168"/>
    <w:rsid w:val="00186EC9"/>
    <w:rsid w:val="001A055E"/>
    <w:rsid w:val="001C2D9E"/>
    <w:rsid w:val="0020776A"/>
    <w:rsid w:val="00207F77"/>
    <w:rsid w:val="00247179"/>
    <w:rsid w:val="00264ABE"/>
    <w:rsid w:val="002674C2"/>
    <w:rsid w:val="00291A07"/>
    <w:rsid w:val="002A2B89"/>
    <w:rsid w:val="002B0707"/>
    <w:rsid w:val="002B7666"/>
    <w:rsid w:val="002C2203"/>
    <w:rsid w:val="002C2CE6"/>
    <w:rsid w:val="002F0020"/>
    <w:rsid w:val="003169C8"/>
    <w:rsid w:val="003172A6"/>
    <w:rsid w:val="00351341"/>
    <w:rsid w:val="003B6F7F"/>
    <w:rsid w:val="003E08B7"/>
    <w:rsid w:val="003E366F"/>
    <w:rsid w:val="004018DE"/>
    <w:rsid w:val="00432572"/>
    <w:rsid w:val="00446BDD"/>
    <w:rsid w:val="00447E6D"/>
    <w:rsid w:val="004B3FE8"/>
    <w:rsid w:val="004C3952"/>
    <w:rsid w:val="004F0EA2"/>
    <w:rsid w:val="004F65D3"/>
    <w:rsid w:val="00546B03"/>
    <w:rsid w:val="00562CC4"/>
    <w:rsid w:val="00594A3E"/>
    <w:rsid w:val="005D4A35"/>
    <w:rsid w:val="005E0A60"/>
    <w:rsid w:val="006138C7"/>
    <w:rsid w:val="00624038"/>
    <w:rsid w:val="00633DB2"/>
    <w:rsid w:val="00655150"/>
    <w:rsid w:val="00684FEF"/>
    <w:rsid w:val="006F7EEA"/>
    <w:rsid w:val="00725A96"/>
    <w:rsid w:val="00742F20"/>
    <w:rsid w:val="00746AC8"/>
    <w:rsid w:val="00756416"/>
    <w:rsid w:val="0077336A"/>
    <w:rsid w:val="007A656C"/>
    <w:rsid w:val="007B39F7"/>
    <w:rsid w:val="007F6ED3"/>
    <w:rsid w:val="00807106"/>
    <w:rsid w:val="00831F73"/>
    <w:rsid w:val="0083651E"/>
    <w:rsid w:val="00851373"/>
    <w:rsid w:val="00886FA9"/>
    <w:rsid w:val="008B7E36"/>
    <w:rsid w:val="008C759C"/>
    <w:rsid w:val="009079E0"/>
    <w:rsid w:val="009444A1"/>
    <w:rsid w:val="0094794E"/>
    <w:rsid w:val="009649F5"/>
    <w:rsid w:val="00977639"/>
    <w:rsid w:val="00986F26"/>
    <w:rsid w:val="0099029F"/>
    <w:rsid w:val="00992501"/>
    <w:rsid w:val="009C10B0"/>
    <w:rsid w:val="009F0BAF"/>
    <w:rsid w:val="009F4D1B"/>
    <w:rsid w:val="00A317FE"/>
    <w:rsid w:val="00A3363E"/>
    <w:rsid w:val="00A41828"/>
    <w:rsid w:val="00A63D4D"/>
    <w:rsid w:val="00A7315C"/>
    <w:rsid w:val="00A90BFB"/>
    <w:rsid w:val="00AD1BEF"/>
    <w:rsid w:val="00AE3A85"/>
    <w:rsid w:val="00B05EE3"/>
    <w:rsid w:val="00B31F70"/>
    <w:rsid w:val="00B55DA7"/>
    <w:rsid w:val="00B637B4"/>
    <w:rsid w:val="00BC3221"/>
    <w:rsid w:val="00BE1423"/>
    <w:rsid w:val="00BF07D6"/>
    <w:rsid w:val="00C05CA8"/>
    <w:rsid w:val="00C06417"/>
    <w:rsid w:val="00C24E9B"/>
    <w:rsid w:val="00C257E2"/>
    <w:rsid w:val="00C31526"/>
    <w:rsid w:val="00C910CB"/>
    <w:rsid w:val="00CD799F"/>
    <w:rsid w:val="00D91606"/>
    <w:rsid w:val="00DC43E4"/>
    <w:rsid w:val="00DE617F"/>
    <w:rsid w:val="00E22483"/>
    <w:rsid w:val="00E226BD"/>
    <w:rsid w:val="00E306BB"/>
    <w:rsid w:val="00E36C8C"/>
    <w:rsid w:val="00E42B12"/>
    <w:rsid w:val="00E518E8"/>
    <w:rsid w:val="00E67A59"/>
    <w:rsid w:val="00E82FE7"/>
    <w:rsid w:val="00F20EB9"/>
    <w:rsid w:val="00F368D6"/>
    <w:rsid w:val="00F71143"/>
    <w:rsid w:val="00F80E0F"/>
    <w:rsid w:val="00F92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B070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94794E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94794E"/>
    <w:pPr>
      <w:tabs>
        <w:tab w:val="center" w:pos="4677"/>
        <w:tab w:val="right" w:pos="9355"/>
      </w:tabs>
    </w:pPr>
  </w:style>
  <w:style w:type="paragraph" w:styleId="a5">
    <w:name w:val="List Paragraph"/>
    <w:basedOn w:val="a"/>
    <w:uiPriority w:val="34"/>
    <w:qFormat/>
    <w:rsid w:val="00624038"/>
    <w:pPr>
      <w:ind w:left="720"/>
      <w:contextualSpacing/>
    </w:pPr>
  </w:style>
  <w:style w:type="paragraph" w:styleId="a6">
    <w:name w:val="No Spacing"/>
    <w:uiPriority w:val="1"/>
    <w:qFormat/>
    <w:rsid w:val="00756416"/>
    <w:rPr>
      <w:sz w:val="24"/>
      <w:szCs w:val="24"/>
    </w:rPr>
  </w:style>
  <w:style w:type="character" w:styleId="a7">
    <w:name w:val="Strong"/>
    <w:qFormat/>
    <w:rsid w:val="00756416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520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6.wmf"/><Relationship Id="rId107" Type="http://schemas.openxmlformats.org/officeDocument/2006/relationships/oleObject" Target="embeddings/oleObject48.bin"/><Relationship Id="rId268" Type="http://schemas.openxmlformats.org/officeDocument/2006/relationships/image" Target="media/image137.wmf"/><Relationship Id="rId289" Type="http://schemas.openxmlformats.org/officeDocument/2006/relationships/oleObject" Target="embeddings/oleObject135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3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9.wmf"/><Relationship Id="rId85" Type="http://schemas.openxmlformats.org/officeDocument/2006/relationships/image" Target="media/image42.wmf"/><Relationship Id="rId150" Type="http://schemas.openxmlformats.org/officeDocument/2006/relationships/image" Target="media/image75.png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6.bin"/><Relationship Id="rId269" Type="http://schemas.openxmlformats.org/officeDocument/2006/relationships/oleObject" Target="embeddings/oleObject12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1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59" Type="http://schemas.openxmlformats.org/officeDocument/2006/relationships/image" Target="media/image13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8.wmf"/><Relationship Id="rId291" Type="http://schemas.openxmlformats.org/officeDocument/2006/relationships/oleObject" Target="embeddings/oleObject136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4.png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3" Type="http://schemas.openxmlformats.org/officeDocument/2006/relationships/image" Target="media/image108.png"/><Relationship Id="rId218" Type="http://schemas.openxmlformats.org/officeDocument/2006/relationships/oleObject" Target="embeddings/oleObject102.bin"/><Relationship Id="rId234" Type="http://schemas.openxmlformats.org/officeDocument/2006/relationships/oleObject" Target="embeddings/oleObject110.bin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17.bin"/><Relationship Id="rId255" Type="http://schemas.openxmlformats.org/officeDocument/2006/relationships/image" Target="media/image130.wmf"/><Relationship Id="rId271" Type="http://schemas.openxmlformats.org/officeDocument/2006/relationships/oleObject" Target="embeddings/oleObject127.bin"/><Relationship Id="rId276" Type="http://schemas.openxmlformats.org/officeDocument/2006/relationships/oleObject" Target="embeddings/oleObject129.bin"/><Relationship Id="rId292" Type="http://schemas.openxmlformats.org/officeDocument/2006/relationships/image" Target="media/image150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png"/><Relationship Id="rId229" Type="http://schemas.openxmlformats.org/officeDocument/2006/relationships/image" Target="media/image11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5.bin"/><Relationship Id="rId261" Type="http://schemas.openxmlformats.org/officeDocument/2006/relationships/image" Target="media/image133.wmf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png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282" Type="http://schemas.openxmlformats.org/officeDocument/2006/relationships/image" Target="media/image145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9.png"/><Relationship Id="rId251" Type="http://schemas.openxmlformats.org/officeDocument/2006/relationships/image" Target="media/image128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72" Type="http://schemas.openxmlformats.org/officeDocument/2006/relationships/image" Target="media/image139.png"/><Relationship Id="rId293" Type="http://schemas.openxmlformats.org/officeDocument/2006/relationships/oleObject" Target="embeddings/oleObject13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6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png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5.png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2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8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40.wmf"/><Relationship Id="rId294" Type="http://schemas.openxmlformats.org/officeDocument/2006/relationships/header" Target="header1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263" Type="http://schemas.openxmlformats.org/officeDocument/2006/relationships/image" Target="media/image134.png"/><Relationship Id="rId284" Type="http://schemas.openxmlformats.org/officeDocument/2006/relationships/image" Target="media/image14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8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9.bin"/><Relationship Id="rId48" Type="http://schemas.openxmlformats.org/officeDocument/2006/relationships/image" Target="media/image23.png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png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image" Target="media/image141.wmf"/><Relationship Id="rId296" Type="http://schemas.openxmlformats.org/officeDocument/2006/relationships/theme" Target="theme/theme1.xml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2</Pages>
  <Words>4060</Words>
  <Characters>23148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№1</vt:lpstr>
    </vt:vector>
  </TitlesOfParts>
  <Company>МОУ Глуховская СОШ</Company>
  <LinksUpToDate>false</LinksUpToDate>
  <CharactersWithSpaces>27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№1</dc:title>
  <dc:subject/>
  <dc:creator>User</dc:creator>
  <cp:keywords/>
  <dc:description/>
  <cp:lastModifiedBy>татьяна</cp:lastModifiedBy>
  <cp:revision>8</cp:revision>
  <cp:lastPrinted>2014-08-26T09:51:00Z</cp:lastPrinted>
  <dcterms:created xsi:type="dcterms:W3CDTF">2017-02-24T16:16:00Z</dcterms:created>
  <dcterms:modified xsi:type="dcterms:W3CDTF">2017-03-12T13:43:00Z</dcterms:modified>
</cp:coreProperties>
</file>